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pPr w:leftFromText="180" w:rightFromText="180" w:vertAnchor="text" w:horzAnchor="margin" w:tblpXSpec="right" w:tblpY="-15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8"/>
        <w:gridCol w:w="1680"/>
      </w:tblGrid>
      <w:tr w:rsidR="008736D3" w14:paraId="77183073" w14:textId="77777777">
        <w:trPr>
          <w:trHeight w:val="215"/>
        </w:trPr>
        <w:tc>
          <w:tcPr>
            <w:tcW w:w="1188" w:type="dxa"/>
            <w:shd w:val="clear" w:color="auto" w:fill="auto"/>
            <w:vAlign w:val="center"/>
          </w:tcPr>
          <w:p w14:paraId="5D9300E4" w14:textId="77777777" w:rsidR="008736D3" w:rsidRDefault="00000000">
            <w:pPr>
              <w:jc w:val="center"/>
              <w:rPr>
                <w:rFonts w:eastAsia="黑体"/>
                <w:sz w:val="28"/>
                <w:szCs w:val="28"/>
              </w:rPr>
            </w:pPr>
            <w:r>
              <w:rPr>
                <w:rFonts w:eastAsia="黑体" w:hint="eastAsia"/>
                <w:sz w:val="28"/>
                <w:szCs w:val="28"/>
              </w:rPr>
              <w:t>姓名</w:t>
            </w:r>
          </w:p>
        </w:tc>
        <w:tc>
          <w:tcPr>
            <w:tcW w:w="1680" w:type="dxa"/>
            <w:shd w:val="clear" w:color="auto" w:fill="auto"/>
            <w:vAlign w:val="center"/>
          </w:tcPr>
          <w:p w14:paraId="6B961107" w14:textId="77777777" w:rsidR="008736D3" w:rsidRDefault="008736D3">
            <w:pPr>
              <w:jc w:val="center"/>
              <w:rPr>
                <w:rFonts w:eastAsia="黑体"/>
                <w:sz w:val="28"/>
                <w:szCs w:val="28"/>
              </w:rPr>
            </w:pPr>
          </w:p>
        </w:tc>
      </w:tr>
      <w:tr w:rsidR="008736D3" w14:paraId="78830505" w14:textId="77777777">
        <w:trPr>
          <w:trHeight w:val="220"/>
        </w:trPr>
        <w:tc>
          <w:tcPr>
            <w:tcW w:w="1188" w:type="dxa"/>
            <w:shd w:val="clear" w:color="auto" w:fill="auto"/>
            <w:vAlign w:val="center"/>
          </w:tcPr>
          <w:p w14:paraId="7607B62B" w14:textId="77777777" w:rsidR="008736D3" w:rsidRDefault="00000000">
            <w:pPr>
              <w:jc w:val="center"/>
              <w:rPr>
                <w:rFonts w:eastAsia="黑体"/>
                <w:sz w:val="28"/>
                <w:szCs w:val="28"/>
              </w:rPr>
            </w:pPr>
            <w:r>
              <w:rPr>
                <w:rFonts w:eastAsia="黑体" w:hint="eastAsia"/>
                <w:sz w:val="28"/>
                <w:szCs w:val="28"/>
              </w:rPr>
              <w:t>评分</w:t>
            </w:r>
          </w:p>
        </w:tc>
        <w:tc>
          <w:tcPr>
            <w:tcW w:w="1680" w:type="dxa"/>
            <w:shd w:val="clear" w:color="auto" w:fill="auto"/>
            <w:vAlign w:val="center"/>
          </w:tcPr>
          <w:p w14:paraId="20E47C58" w14:textId="77777777" w:rsidR="008736D3" w:rsidRDefault="008736D3">
            <w:pPr>
              <w:jc w:val="center"/>
              <w:rPr>
                <w:rFonts w:eastAsia="黑体"/>
                <w:sz w:val="28"/>
                <w:szCs w:val="28"/>
              </w:rPr>
            </w:pPr>
          </w:p>
        </w:tc>
      </w:tr>
    </w:tbl>
    <w:p w14:paraId="556494D7" w14:textId="77777777" w:rsidR="008736D3" w:rsidRDefault="00000000">
      <w:pPr>
        <w:pStyle w:val="2"/>
        <w:spacing w:before="0" w:after="0" w:line="415" w:lineRule="auto"/>
        <w:rPr>
          <w:b w:val="0"/>
          <w:sz w:val="21"/>
          <w:szCs w:val="21"/>
        </w:rPr>
      </w:pPr>
      <w:r>
        <w:rPr>
          <w:rFonts w:hint="eastAsia"/>
          <w:b w:val="0"/>
          <w:sz w:val="21"/>
          <w:szCs w:val="21"/>
        </w:rPr>
        <w:t>实验报告</w:t>
      </w:r>
    </w:p>
    <w:p w14:paraId="0EAED80C" w14:textId="77777777" w:rsidR="008736D3" w:rsidRDefault="008736D3">
      <w:pPr>
        <w:rPr>
          <w:rFonts w:eastAsia="黑体"/>
          <w:b/>
          <w:sz w:val="72"/>
          <w:szCs w:val="72"/>
        </w:rPr>
      </w:pPr>
    </w:p>
    <w:p w14:paraId="64A2F2F6" w14:textId="77777777" w:rsidR="008736D3" w:rsidRDefault="008736D3">
      <w:pPr>
        <w:jc w:val="center"/>
        <w:rPr>
          <w:rFonts w:eastAsia="黑体"/>
          <w:b/>
          <w:sz w:val="52"/>
          <w:szCs w:val="52"/>
        </w:rPr>
      </w:pPr>
    </w:p>
    <w:p w14:paraId="5A4FC6D2" w14:textId="77777777" w:rsidR="008736D3" w:rsidRDefault="008736D3">
      <w:pPr>
        <w:jc w:val="center"/>
        <w:rPr>
          <w:rFonts w:eastAsia="黑体"/>
          <w:b/>
          <w:sz w:val="52"/>
          <w:szCs w:val="52"/>
        </w:rPr>
      </w:pPr>
    </w:p>
    <w:p w14:paraId="418B3F01" w14:textId="77777777" w:rsidR="008736D3" w:rsidRDefault="00000000">
      <w:pPr>
        <w:jc w:val="center"/>
        <w:rPr>
          <w:rFonts w:eastAsia="黑体"/>
          <w:sz w:val="52"/>
          <w:szCs w:val="52"/>
        </w:rPr>
      </w:pPr>
      <w:r>
        <w:rPr>
          <w:rFonts w:eastAsia="黑体" w:hint="eastAsia"/>
          <w:sz w:val="52"/>
          <w:szCs w:val="52"/>
        </w:rPr>
        <w:t>《数学建模》实验报告</w:t>
      </w:r>
    </w:p>
    <w:p w14:paraId="15FCE59A" w14:textId="77777777" w:rsidR="008736D3" w:rsidRDefault="008736D3">
      <w:pPr>
        <w:jc w:val="center"/>
        <w:rPr>
          <w:rFonts w:eastAsia="黑体"/>
          <w:sz w:val="52"/>
          <w:szCs w:val="52"/>
        </w:rPr>
      </w:pPr>
    </w:p>
    <w:p w14:paraId="22010F6D" w14:textId="77777777" w:rsidR="008736D3" w:rsidRDefault="008736D3">
      <w:pPr>
        <w:jc w:val="center"/>
        <w:rPr>
          <w:rFonts w:eastAsia="黑体"/>
          <w:sz w:val="52"/>
        </w:rPr>
      </w:pPr>
    </w:p>
    <w:p w14:paraId="1DB99135" w14:textId="77777777" w:rsidR="008736D3" w:rsidRDefault="008736D3">
      <w:pPr>
        <w:jc w:val="center"/>
        <w:rPr>
          <w:rFonts w:eastAsia="黑体"/>
          <w:sz w:val="52"/>
        </w:rPr>
      </w:pPr>
    </w:p>
    <w:p w14:paraId="7304521A" w14:textId="77777777" w:rsidR="008736D3" w:rsidRDefault="008736D3">
      <w:pPr>
        <w:jc w:val="center"/>
        <w:rPr>
          <w:rFonts w:eastAsia="黑体"/>
          <w:sz w:val="52"/>
        </w:rPr>
      </w:pPr>
    </w:p>
    <w:p w14:paraId="07CEA3F6" w14:textId="77777777" w:rsidR="008736D3" w:rsidRDefault="008736D3">
      <w:pPr>
        <w:jc w:val="center"/>
        <w:rPr>
          <w:rFonts w:eastAsia="黑体"/>
          <w:sz w:val="52"/>
        </w:rPr>
      </w:pPr>
    </w:p>
    <w:p w14:paraId="1D74D93B" w14:textId="3CE78B6A" w:rsidR="008736D3" w:rsidRDefault="00000000">
      <w:pPr>
        <w:ind w:firstLineChars="112" w:firstLine="358"/>
        <w:rPr>
          <w:rFonts w:eastAsia="黑体"/>
          <w:sz w:val="32"/>
          <w:u w:val="single"/>
        </w:rPr>
      </w:pPr>
      <w:r>
        <w:rPr>
          <w:rFonts w:eastAsia="黑体" w:hint="eastAsia"/>
          <w:sz w:val="32"/>
        </w:rPr>
        <w:t>课题名称：</w:t>
      </w:r>
      <w:r>
        <w:rPr>
          <w:rFonts w:eastAsia="黑体" w:hint="eastAsia"/>
          <w:sz w:val="32"/>
          <w:u w:val="single"/>
        </w:rPr>
        <w:t xml:space="preserve">    </w:t>
      </w:r>
      <w:r w:rsidR="00FD6854">
        <w:rPr>
          <w:rFonts w:eastAsia="黑体" w:hint="eastAsia"/>
          <w:sz w:val="32"/>
          <w:u w:val="single"/>
        </w:rPr>
        <w:t>模糊数学在足球队排名的运用</w:t>
      </w:r>
      <w:r>
        <w:rPr>
          <w:rFonts w:eastAsia="黑体" w:hint="eastAsia"/>
          <w:sz w:val="32"/>
          <w:u w:val="single"/>
        </w:rPr>
        <w:t xml:space="preserve">          </w:t>
      </w:r>
    </w:p>
    <w:p w14:paraId="26BE5D24" w14:textId="77777777" w:rsidR="008736D3" w:rsidRDefault="00000000">
      <w:pPr>
        <w:ind w:firstLineChars="112" w:firstLine="358"/>
        <w:rPr>
          <w:rFonts w:eastAsia="黑体"/>
          <w:sz w:val="32"/>
          <w:u w:val="single"/>
        </w:rPr>
      </w:pPr>
      <w:r>
        <w:rPr>
          <w:rFonts w:eastAsia="黑体" w:hint="eastAsia"/>
          <w:sz w:val="32"/>
        </w:rPr>
        <w:t>专</w:t>
      </w:r>
      <w:r>
        <w:rPr>
          <w:rFonts w:eastAsia="黑体" w:hint="eastAsia"/>
          <w:sz w:val="32"/>
        </w:rPr>
        <w:t xml:space="preserve">    </w:t>
      </w:r>
      <w:r>
        <w:rPr>
          <w:rFonts w:eastAsia="黑体" w:hint="eastAsia"/>
          <w:sz w:val="32"/>
        </w:rPr>
        <w:t>业：</w:t>
      </w:r>
      <w:r>
        <w:rPr>
          <w:rFonts w:eastAsia="黑体" w:hint="eastAsia"/>
          <w:sz w:val="32"/>
          <w:u w:val="single"/>
        </w:rPr>
        <w:t xml:space="preserve">    </w:t>
      </w:r>
      <w:r>
        <w:rPr>
          <w:rFonts w:eastAsia="黑体" w:hint="eastAsia"/>
          <w:sz w:val="32"/>
          <w:u w:val="single"/>
        </w:rPr>
        <w:t>信息与计算科学</w:t>
      </w:r>
      <w:r>
        <w:rPr>
          <w:rFonts w:eastAsia="黑体" w:hint="eastAsia"/>
          <w:sz w:val="32"/>
          <w:u w:val="single"/>
        </w:rPr>
        <w:t xml:space="preserve">              </w:t>
      </w:r>
    </w:p>
    <w:p w14:paraId="7007E419" w14:textId="77777777" w:rsidR="008736D3" w:rsidRDefault="00000000">
      <w:pPr>
        <w:ind w:firstLineChars="100" w:firstLine="320"/>
        <w:rPr>
          <w:rFonts w:eastAsia="黑体"/>
          <w:sz w:val="32"/>
          <w:u w:val="single"/>
        </w:rPr>
      </w:pPr>
      <w:r>
        <w:rPr>
          <w:rFonts w:eastAsia="黑体" w:hint="eastAsia"/>
          <w:sz w:val="32"/>
        </w:rPr>
        <w:t>姓</w:t>
      </w:r>
      <w:r>
        <w:rPr>
          <w:rFonts w:eastAsia="黑体" w:hint="eastAsia"/>
          <w:sz w:val="32"/>
        </w:rPr>
        <w:t xml:space="preserve">    </w:t>
      </w:r>
      <w:r>
        <w:rPr>
          <w:rFonts w:eastAsia="黑体" w:hint="eastAsia"/>
          <w:sz w:val="32"/>
        </w:rPr>
        <w:t>名：</w:t>
      </w:r>
      <w:r>
        <w:rPr>
          <w:rFonts w:eastAsia="黑体" w:hint="eastAsia"/>
          <w:sz w:val="32"/>
          <w:u w:val="single"/>
        </w:rPr>
        <w:t xml:space="preserve">         </w:t>
      </w:r>
      <w:r>
        <w:rPr>
          <w:rFonts w:eastAsia="黑体" w:hint="eastAsia"/>
          <w:sz w:val="32"/>
          <w:u w:val="single"/>
        </w:rPr>
        <w:t>袁永润</w:t>
      </w:r>
      <w:r>
        <w:rPr>
          <w:rFonts w:eastAsia="黑体" w:hint="eastAsia"/>
          <w:sz w:val="32"/>
          <w:u w:val="single"/>
        </w:rPr>
        <w:t xml:space="preserve">                 </w:t>
      </w:r>
    </w:p>
    <w:p w14:paraId="79C691DC" w14:textId="77777777" w:rsidR="008736D3" w:rsidRDefault="00000000">
      <w:pPr>
        <w:ind w:firstLineChars="112" w:firstLine="358"/>
        <w:rPr>
          <w:rFonts w:eastAsia="黑体"/>
          <w:sz w:val="32"/>
          <w:u w:val="single"/>
        </w:rPr>
      </w:pPr>
      <w:r>
        <w:rPr>
          <w:rFonts w:eastAsia="黑体" w:hint="eastAsia"/>
          <w:sz w:val="32"/>
        </w:rPr>
        <w:t>班</w:t>
      </w:r>
      <w:r>
        <w:rPr>
          <w:rFonts w:eastAsia="黑体" w:hint="eastAsia"/>
          <w:sz w:val="32"/>
        </w:rPr>
        <w:t xml:space="preserve">    </w:t>
      </w:r>
      <w:r>
        <w:rPr>
          <w:rFonts w:eastAsia="黑体" w:hint="eastAsia"/>
          <w:sz w:val="32"/>
        </w:rPr>
        <w:t>级：</w:t>
      </w:r>
      <w:r>
        <w:rPr>
          <w:rFonts w:eastAsia="黑体" w:hint="eastAsia"/>
          <w:sz w:val="32"/>
          <w:u w:val="single"/>
        </w:rPr>
        <w:t xml:space="preserve">         123212                 </w:t>
      </w:r>
    </w:p>
    <w:p w14:paraId="51D68BA6" w14:textId="70D96086" w:rsidR="008736D3" w:rsidRDefault="00000000">
      <w:pPr>
        <w:ind w:firstLineChars="112" w:firstLine="358"/>
        <w:rPr>
          <w:rFonts w:eastAsia="黑体"/>
          <w:sz w:val="32"/>
        </w:rPr>
      </w:pPr>
      <w:r>
        <w:rPr>
          <w:rFonts w:eastAsia="黑体" w:hint="eastAsia"/>
          <w:sz w:val="32"/>
        </w:rPr>
        <w:t>完成日期：</w:t>
      </w:r>
      <w:r>
        <w:rPr>
          <w:rFonts w:eastAsia="黑体" w:hint="eastAsia"/>
          <w:sz w:val="32"/>
          <w:u w:val="single"/>
        </w:rPr>
        <w:t xml:space="preserve">       2024</w:t>
      </w:r>
      <w:r>
        <w:rPr>
          <w:rFonts w:eastAsia="黑体" w:hint="eastAsia"/>
          <w:sz w:val="32"/>
          <w:u w:val="single"/>
        </w:rPr>
        <w:t>年</w:t>
      </w:r>
      <w:r>
        <w:rPr>
          <w:rFonts w:eastAsia="黑体" w:hint="eastAsia"/>
          <w:sz w:val="32"/>
          <w:u w:val="single"/>
        </w:rPr>
        <w:t>4</w:t>
      </w:r>
      <w:r>
        <w:rPr>
          <w:rFonts w:eastAsia="黑体" w:hint="eastAsia"/>
          <w:sz w:val="32"/>
          <w:u w:val="single"/>
        </w:rPr>
        <w:t>月</w:t>
      </w:r>
      <w:r w:rsidR="00FD6854">
        <w:rPr>
          <w:rFonts w:eastAsia="黑体" w:hint="eastAsia"/>
          <w:sz w:val="32"/>
          <w:u w:val="single"/>
        </w:rPr>
        <w:t>23</w:t>
      </w:r>
      <w:r>
        <w:rPr>
          <w:rFonts w:eastAsia="黑体" w:hint="eastAsia"/>
          <w:sz w:val="32"/>
          <w:u w:val="single"/>
        </w:rPr>
        <w:t>日</w:t>
      </w:r>
      <w:r>
        <w:rPr>
          <w:rFonts w:eastAsia="黑体" w:hint="eastAsia"/>
          <w:sz w:val="32"/>
          <w:u w:val="single"/>
        </w:rPr>
        <w:t xml:space="preserve">         </w:t>
      </w:r>
    </w:p>
    <w:p w14:paraId="2EB83A58" w14:textId="77777777" w:rsidR="008736D3" w:rsidRDefault="008736D3">
      <w:pPr>
        <w:rPr>
          <w:rFonts w:eastAsia="黑体"/>
          <w:sz w:val="32"/>
          <w:u w:val="single"/>
        </w:rPr>
      </w:pPr>
    </w:p>
    <w:p w14:paraId="6CA3100B" w14:textId="77777777" w:rsidR="008736D3" w:rsidRDefault="008736D3">
      <w:pPr>
        <w:sectPr w:rsidR="008736D3" w:rsidSect="00101671">
          <w:footerReference w:type="default" r:id="rId7"/>
          <w:pgSz w:w="11906" w:h="16838"/>
          <w:pgMar w:top="1701" w:right="1134" w:bottom="1440" w:left="2268" w:header="851" w:footer="992" w:gutter="0"/>
          <w:pgNumType w:fmt="upperRoman"/>
          <w:cols w:space="425"/>
          <w:docGrid w:type="lines" w:linePitch="312"/>
        </w:sectPr>
      </w:pPr>
    </w:p>
    <w:p w14:paraId="46AB5A2D" w14:textId="77777777" w:rsidR="008736D3" w:rsidRDefault="00000000">
      <w:pPr>
        <w:pStyle w:val="3"/>
        <w:spacing w:before="120" w:after="0" w:line="360" w:lineRule="auto"/>
        <w:jc w:val="center"/>
        <w:rPr>
          <w:sz w:val="36"/>
          <w:szCs w:val="36"/>
        </w:rPr>
      </w:pPr>
      <w:bookmarkStart w:id="0" w:name="_Toc89570330"/>
      <w:r>
        <w:rPr>
          <w:rFonts w:hint="eastAsia"/>
          <w:sz w:val="36"/>
          <w:szCs w:val="36"/>
        </w:rPr>
        <w:lastRenderedPageBreak/>
        <w:t>实验报告</w:t>
      </w:r>
      <w:bookmarkEnd w:id="0"/>
    </w:p>
    <w:p w14:paraId="36AF44A5" w14:textId="77777777" w:rsidR="008736D3" w:rsidRDefault="00000000">
      <w:pPr>
        <w:pStyle w:val="2"/>
        <w:numPr>
          <w:ilvl w:val="0"/>
          <w:numId w:val="2"/>
        </w:numPr>
        <w:rPr>
          <w:sz w:val="28"/>
          <w:szCs w:val="28"/>
        </w:rPr>
      </w:pPr>
      <w:r>
        <w:rPr>
          <w:rFonts w:hint="eastAsia"/>
          <w:sz w:val="28"/>
          <w:szCs w:val="28"/>
        </w:rPr>
        <w:t>问题分析</w:t>
      </w:r>
    </w:p>
    <w:p w14:paraId="7CE92EAD" w14:textId="77777777" w:rsidR="008736D3" w:rsidRPr="00BD496A" w:rsidRDefault="00000000">
      <w:pPr>
        <w:rPr>
          <w:rFonts w:asciiTheme="minorEastAsia" w:eastAsiaTheme="minorEastAsia" w:hAnsiTheme="minorEastAsia"/>
          <w:szCs w:val="21"/>
        </w:rPr>
      </w:pPr>
      <w:r w:rsidRPr="00BD496A">
        <w:rPr>
          <w:rFonts w:asciiTheme="minorEastAsia" w:eastAsiaTheme="minorEastAsia" w:hAnsiTheme="minorEastAsia" w:hint="eastAsia"/>
          <w:szCs w:val="21"/>
        </w:rPr>
        <w:t>足球队排名次问题要求我们建立一个客观的评估方法，只依据过去一段时间(几个赛季或几年)内每个球队的战绩给出各个球队的名次，具有很强的实际背景．通过分析题中12支足球队在联赛中的成绩，不难发现表中的数据残缺不全，队与队之间的比赛场数相差很大，直接根据比赛成绩来排名次比较困难。</w:t>
      </w:r>
    </w:p>
    <w:p w14:paraId="18B0A0A8" w14:textId="77777777" w:rsidR="008736D3" w:rsidRPr="00BD496A" w:rsidRDefault="00000000">
      <w:pPr>
        <w:rPr>
          <w:rFonts w:asciiTheme="minorEastAsia" w:eastAsiaTheme="minorEastAsia" w:hAnsiTheme="minorEastAsia"/>
          <w:szCs w:val="21"/>
        </w:rPr>
      </w:pPr>
      <w:r w:rsidRPr="00BD496A">
        <w:rPr>
          <w:rFonts w:asciiTheme="minorEastAsia" w:eastAsiaTheme="minorEastAsia" w:hAnsiTheme="minorEastAsia" w:hint="eastAsia"/>
          <w:szCs w:val="21"/>
        </w:rPr>
        <w:t xml:space="preserve">　　下面我们利用PageRank算法的随机冲浪模型来求解．类比PageRank算法，我们可以综合考虑各队的比赛成绩为每支球队计算相应的等级分(Rank)，然后根据各队的等级分高低来确定名次，直观上看，给定球队的等级分应该由它所战胜和战平的球队的数量以及被战胜或战平的球队的实力共同决定．具体来说，确定球队Z的等级分的依据应为：一是看它战胜和战平了多少支球队；二要看它所战胜或战平球队的等级分的高低．这两条就是我们确定排名的基本原理．在实际中，若出现等级分相同的情况，可以进一步根据净胜球的多少来确定排名．由于表中包含的数据量庞大，我们先在不计平局，只考虑获胜局的情形下计算出各队的等级分，以说明算法原理。然后我们综合考虑获胜局和平局，加权后得到各队的等级分，并据此进行排名。考虑到竞技比赛的结果的不确定性，我们最后建立了等级分的随机冲浪模型，分析表明等级分排名结果具有良好的参数稳定性。</w:t>
      </w:r>
    </w:p>
    <w:p w14:paraId="4B0FFF9C" w14:textId="77777777" w:rsidR="008736D3" w:rsidRDefault="00000000">
      <w:pPr>
        <w:pStyle w:val="2"/>
        <w:numPr>
          <w:ilvl w:val="0"/>
          <w:numId w:val="2"/>
        </w:numPr>
        <w:rPr>
          <w:sz w:val="28"/>
          <w:szCs w:val="28"/>
        </w:rPr>
      </w:pPr>
      <w:r>
        <w:rPr>
          <w:rFonts w:hint="eastAsia"/>
          <w:sz w:val="28"/>
          <w:szCs w:val="28"/>
        </w:rPr>
        <w:t>题目内容</w:t>
      </w:r>
      <w:bookmarkStart w:id="1" w:name="_Toc89570333"/>
    </w:p>
    <w:p w14:paraId="3FCDCE73" w14:textId="77777777" w:rsidR="008736D3" w:rsidRDefault="00000000">
      <w:r>
        <w:rPr>
          <w:rFonts w:hint="eastAsia"/>
        </w:rPr>
        <w:t>下表给出了我国</w:t>
      </w:r>
      <w:r>
        <w:rPr>
          <w:rFonts w:hint="eastAsia"/>
        </w:rPr>
        <w:t xml:space="preserve"> 12 </w:t>
      </w:r>
      <w:r>
        <w:rPr>
          <w:rFonts w:hint="eastAsia"/>
        </w:rPr>
        <w:t>支足球队在</w:t>
      </w:r>
      <w:r>
        <w:rPr>
          <w:rFonts w:hint="eastAsia"/>
        </w:rPr>
        <w:t xml:space="preserve"> 1988 ~ 1989 </w:t>
      </w:r>
      <w:r>
        <w:rPr>
          <w:rFonts w:hint="eastAsia"/>
        </w:rPr>
        <w:t>年足球甲级队联赛中的成绩，要求</w:t>
      </w:r>
    </w:p>
    <w:p w14:paraId="5575F641" w14:textId="77777777" w:rsidR="008736D3" w:rsidRDefault="00000000">
      <w:r>
        <w:rPr>
          <w:rFonts w:hint="eastAsia"/>
        </w:rPr>
        <w:t xml:space="preserve"> 1</w:t>
      </w:r>
      <w:r>
        <w:rPr>
          <w:rFonts w:hint="eastAsia"/>
        </w:rPr>
        <w:t>）设计一个依据这些成绩排出诸队名次的算法，并给出用该算法排名次的结果。</w:t>
      </w:r>
    </w:p>
    <w:p w14:paraId="29750BB5" w14:textId="77777777" w:rsidR="008736D3" w:rsidRDefault="00000000">
      <w:r>
        <w:rPr>
          <w:rFonts w:hint="eastAsia"/>
        </w:rPr>
        <w:t xml:space="preserve"> 2</w:t>
      </w:r>
      <w:r>
        <w:rPr>
          <w:rFonts w:hint="eastAsia"/>
        </w:rPr>
        <w:t>）把算法推广到任意</w:t>
      </w:r>
      <w:r>
        <w:rPr>
          <w:rFonts w:hint="eastAsia"/>
        </w:rPr>
        <w:t xml:space="preserve"> N </w:t>
      </w:r>
      <w:r>
        <w:rPr>
          <w:rFonts w:hint="eastAsia"/>
        </w:rPr>
        <w:t>个队的情况。</w:t>
      </w:r>
    </w:p>
    <w:p w14:paraId="0A4EEE68" w14:textId="77777777" w:rsidR="008736D3" w:rsidRDefault="00000000">
      <w:r>
        <w:rPr>
          <w:rFonts w:hint="eastAsia"/>
        </w:rPr>
        <w:t xml:space="preserve"> 3</w:t>
      </w:r>
      <w:r>
        <w:rPr>
          <w:rFonts w:hint="eastAsia"/>
        </w:rPr>
        <w:t>）讨论：数据应具备什么样的条件，用你的方法才能够排出诸队的名次。</w:t>
      </w:r>
    </w:p>
    <w:p w14:paraId="111CC27B" w14:textId="77777777" w:rsidR="008736D3" w:rsidRDefault="00000000">
      <w:r>
        <w:rPr>
          <w:noProof/>
        </w:rPr>
        <w:drawing>
          <wp:inline distT="0" distB="0" distL="0" distR="0" wp14:anchorId="142E8270" wp14:editId="574EC7F5">
            <wp:extent cx="2920365" cy="3119120"/>
            <wp:effectExtent l="0" t="0" r="0" b="5080"/>
            <wp:docPr id="39263504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635046" name="图片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2920821" cy="3119437"/>
                    </a:xfrm>
                    <a:prstGeom prst="rect">
                      <a:avLst/>
                    </a:prstGeom>
                    <a:noFill/>
                    <a:ln>
                      <a:noFill/>
                    </a:ln>
                  </pic:spPr>
                </pic:pic>
              </a:graphicData>
            </a:graphic>
          </wp:inline>
        </w:drawing>
      </w:r>
    </w:p>
    <w:bookmarkEnd w:id="1"/>
    <w:p w14:paraId="175DB317" w14:textId="77777777" w:rsidR="008736D3" w:rsidRDefault="00000000">
      <w:pPr>
        <w:pStyle w:val="2"/>
        <w:numPr>
          <w:ilvl w:val="0"/>
          <w:numId w:val="2"/>
        </w:numPr>
        <w:rPr>
          <w:sz w:val="28"/>
          <w:szCs w:val="28"/>
        </w:rPr>
      </w:pPr>
      <w:r>
        <w:rPr>
          <w:rFonts w:hint="eastAsia"/>
          <w:sz w:val="28"/>
          <w:szCs w:val="28"/>
        </w:rPr>
        <w:lastRenderedPageBreak/>
        <w:t>模型建立</w:t>
      </w:r>
    </w:p>
    <w:p w14:paraId="00AC3AFF" w14:textId="77777777" w:rsidR="008736D3" w:rsidRDefault="00000000">
      <w:pPr>
        <w:rPr>
          <w:b/>
          <w:bCs/>
        </w:rPr>
      </w:pPr>
      <w:r>
        <w:rPr>
          <w:rFonts w:hint="eastAsia"/>
          <w:b/>
          <w:bCs/>
        </w:rPr>
        <w:t>获取转移概率矩阵</w:t>
      </w:r>
    </w:p>
    <w:p w14:paraId="6A60009B" w14:textId="77777777" w:rsidR="008736D3" w:rsidRPr="00BD496A" w:rsidRDefault="00000000">
      <w:pPr>
        <w:rPr>
          <w:rFonts w:asciiTheme="minorEastAsia" w:eastAsiaTheme="minorEastAsia" w:hAnsiTheme="minorEastAsia"/>
        </w:rPr>
      </w:pPr>
      <w:r w:rsidRPr="00BD496A">
        <w:rPr>
          <w:rFonts w:asciiTheme="minorEastAsia" w:eastAsiaTheme="minorEastAsia" w:hAnsiTheme="minorEastAsia" w:hint="eastAsia"/>
        </w:rPr>
        <w:t>首先利用有向赋权图的权重矩阵来表达出各队之间的胜负关系．用图的顶点表示相应球队，用连接两个顶点的有向边表示两队的比赛结果。同时给边赋权重，表明占胜的次数。所以，可以得到数据表中给出的12支球队所对应的权重矩阵，这个矩阵描述了各队之间的胜负关系及胜负次数。接下来，我们可以根据这个矩阵计算出各队的等级分。等级分的计算可以基于各队战胜或战平球队的等级分，同时考虑净胜球的数量。通过这种方法，我们可以初步确定各队的排名。然而，由于比赛结果的不确定性，我们还需要建立一个随机冲浪模型来进一步分析等级分的稳定性。这个模型可以帮助我们更好地理解排名结果，并确保其具有良好的参数稳定性。最终，我们可以根据这个模型给出的等级分来确定各队的最终排名。</w:t>
      </w:r>
    </w:p>
    <w:p w14:paraId="00042E74" w14:textId="77777777" w:rsidR="008736D3" w:rsidRDefault="00000000">
      <w:r>
        <w:rPr>
          <w:rFonts w:hint="eastAsia"/>
        </w:rPr>
        <w:t xml:space="preserve"> </w:t>
      </w:r>
      <w:r>
        <w:rPr>
          <w:rFonts w:hint="eastAsia"/>
          <w:position w:val="-210"/>
        </w:rPr>
        <w:object w:dxaOrig="3944" w:dyaOrig="3720" w14:anchorId="0459EC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7.25pt;height:186pt" o:ole="">
            <v:imagedata r:id="rId9" o:title=""/>
          </v:shape>
          <o:OLEObject Type="Embed" ProgID="Equation.3" ShapeID="_x0000_i1025" DrawAspect="Content" ObjectID="_1775891001" r:id="rId10"/>
        </w:object>
      </w:r>
    </w:p>
    <w:p w14:paraId="3B76C58C" w14:textId="77777777" w:rsidR="008736D3" w:rsidRDefault="00000000">
      <w:r>
        <w:rPr>
          <w:rFonts w:hint="eastAsia"/>
        </w:rPr>
        <w:t>例如，表中</w:t>
      </w:r>
      <w:r>
        <w:rPr>
          <w:rFonts w:hint="eastAsia"/>
          <w:position w:val="-12"/>
        </w:rPr>
        <w:object w:dxaOrig="240" w:dyaOrig="360" w14:anchorId="08C7D2D9">
          <v:shape id="_x0000_i1026" type="#_x0000_t75" style="width:12pt;height:18pt" o:ole="">
            <v:imagedata r:id="rId11" o:title=""/>
          </v:shape>
          <o:OLEObject Type="Embed" ProgID="Equation.3" ShapeID="_x0000_i1026" DrawAspect="Content" ObjectID="_1775891002" r:id="rId12"/>
        </w:object>
      </w:r>
      <w:r>
        <w:rPr>
          <w:rFonts w:hint="eastAsia"/>
        </w:rPr>
        <w:t>和</w:t>
      </w:r>
      <w:r>
        <w:rPr>
          <w:rFonts w:hint="eastAsia"/>
          <w:position w:val="-12"/>
        </w:rPr>
        <w:object w:dxaOrig="240" w:dyaOrig="360" w14:anchorId="74F092A4">
          <v:shape id="_x0000_i1027" type="#_x0000_t75" style="width:12pt;height:18pt" o:ole="">
            <v:imagedata r:id="rId13" o:title=""/>
          </v:shape>
          <o:OLEObject Type="Embed" ProgID="Equation.3" ShapeID="_x0000_i1027" DrawAspect="Content" ObjectID="_1775891003" r:id="rId14"/>
        </w:object>
      </w:r>
      <w:r>
        <w:rPr>
          <w:rFonts w:hint="eastAsia"/>
        </w:rPr>
        <w:t>比赛了两场，各胜了一场，故</w:t>
      </w:r>
      <w:r>
        <w:rPr>
          <w:rFonts w:hint="eastAsia"/>
          <w:position w:val="-12"/>
        </w:rPr>
        <w:object w:dxaOrig="660" w:dyaOrig="360" w14:anchorId="4C36862D">
          <v:shape id="_x0000_i1028" type="#_x0000_t75" style="width:33pt;height:18pt" o:ole="">
            <v:imagedata r:id="rId15" o:title=""/>
          </v:shape>
          <o:OLEObject Type="Embed" ProgID="Equation.3" ShapeID="_x0000_i1028" DrawAspect="Content" ObjectID="_1775891004" r:id="rId16"/>
        </w:object>
      </w:r>
      <w:r>
        <w:rPr>
          <w:rFonts w:hint="eastAsia"/>
        </w:rPr>
        <w:t>，</w:t>
      </w:r>
      <w:r>
        <w:rPr>
          <w:rFonts w:hint="eastAsia"/>
          <w:position w:val="-12"/>
        </w:rPr>
        <w:object w:dxaOrig="660" w:dyaOrig="360" w14:anchorId="62C65C10">
          <v:shape id="_x0000_i1029" type="#_x0000_t75" style="width:33pt;height:18pt" o:ole="">
            <v:imagedata r:id="rId17" o:title=""/>
          </v:shape>
          <o:OLEObject Type="Embed" ProgID="Equation.3" ShapeID="_x0000_i1029" DrawAspect="Content" ObjectID="_1775891005" r:id="rId18"/>
        </w:object>
      </w:r>
      <w:r>
        <w:rPr>
          <w:rFonts w:hint="eastAsia"/>
        </w:rPr>
        <w:t>。其余同理，</w:t>
      </w:r>
      <w:r>
        <w:rPr>
          <w:rFonts w:hint="eastAsia"/>
          <w:position w:val="-10"/>
        </w:rPr>
        <w:object w:dxaOrig="680" w:dyaOrig="340" w14:anchorId="6EC6CB58">
          <v:shape id="_x0000_i1030" type="#_x0000_t75" style="width:34.15pt;height:16.9pt" o:ole="">
            <v:imagedata r:id="rId19" o:title=""/>
          </v:shape>
          <o:OLEObject Type="Embed" ProgID="Equation.3" ShapeID="_x0000_i1030" DrawAspect="Content" ObjectID="_1775891006" r:id="rId20"/>
        </w:object>
      </w:r>
      <w:r>
        <w:rPr>
          <w:rFonts w:hint="eastAsia"/>
        </w:rPr>
        <w:t>表示</w:t>
      </w:r>
      <w:r>
        <w:rPr>
          <w:rFonts w:hint="eastAsia"/>
          <w:position w:val="-10"/>
        </w:rPr>
        <w:object w:dxaOrig="240" w:dyaOrig="340" w14:anchorId="5B73E0A2">
          <v:shape id="_x0000_i1031" type="#_x0000_t75" style="width:12pt;height:16.9pt" o:ole="">
            <v:imagedata r:id="rId21" o:title=""/>
          </v:shape>
          <o:OLEObject Type="Embed" ProgID="Equation.3" ShapeID="_x0000_i1031" DrawAspect="Content" ObjectID="_1775891007" r:id="rId22"/>
        </w:object>
      </w:r>
      <w:r>
        <w:rPr>
          <w:rFonts w:hint="eastAsia"/>
        </w:rPr>
        <w:t>曾三次战胜了</w:t>
      </w:r>
      <w:r>
        <w:rPr>
          <w:rFonts w:hint="eastAsia"/>
          <w:position w:val="-10"/>
        </w:rPr>
        <w:object w:dxaOrig="260" w:dyaOrig="340" w14:anchorId="077D95D3">
          <v:shape id="_x0000_i1032" type="#_x0000_t75" style="width:13.15pt;height:16.9pt" o:ole="">
            <v:imagedata r:id="rId23" o:title=""/>
          </v:shape>
          <o:OLEObject Type="Embed" ProgID="Equation.3" ShapeID="_x0000_i1032" DrawAspect="Content" ObjectID="_1775891008" r:id="rId24"/>
        </w:object>
      </w:r>
      <w:r>
        <w:rPr>
          <w:rFonts w:hint="eastAsia"/>
        </w:rPr>
        <w:t>。</w:t>
      </w:r>
    </w:p>
    <w:p w14:paraId="5685688C" w14:textId="77777777" w:rsidR="008736D3" w:rsidRDefault="00000000">
      <w:pPr>
        <w:ind w:firstLine="420"/>
      </w:pPr>
      <w:r>
        <w:rPr>
          <w:rFonts w:hint="eastAsia"/>
        </w:rPr>
        <w:t>而被战胜球队的等级应该平均分配给各个获胜球队，将权重矩阵的每个列向量进行归一化，得到的转移概率矩阵</w:t>
      </w:r>
      <w:r>
        <w:rPr>
          <w:rFonts w:hint="eastAsia"/>
          <w:position w:val="-6"/>
        </w:rPr>
        <w:object w:dxaOrig="220" w:dyaOrig="440" w14:anchorId="77E97380">
          <v:shape id="_x0000_i1033" type="#_x0000_t75" style="width:10.9pt;height:22.15pt" o:ole="">
            <v:imagedata r:id="rId25" o:title=""/>
          </v:shape>
          <o:OLEObject Type="Embed" ProgID="Equation.3" ShapeID="_x0000_i1033" DrawAspect="Content" ObjectID="_1775891009" r:id="rId26"/>
        </w:object>
      </w:r>
      <w:r>
        <w:rPr>
          <w:rFonts w:hint="eastAsia"/>
        </w:rPr>
        <w:t>为</w:t>
      </w:r>
    </w:p>
    <w:p w14:paraId="57089EA5" w14:textId="77777777" w:rsidR="008736D3" w:rsidRDefault="00000000">
      <w:pPr>
        <w:ind w:firstLine="420"/>
      </w:pPr>
      <w:r>
        <w:rPr>
          <w:position w:val="-210"/>
        </w:rPr>
        <w:object w:dxaOrig="7543" w:dyaOrig="3512" w14:anchorId="5200EA03">
          <v:shape id="_x0000_i1034" type="#_x0000_t75" style="width:377.25pt;height:175.5pt" o:ole="">
            <v:imagedata r:id="rId27" o:title=""/>
          </v:shape>
          <o:OLEObject Type="Embed" ProgID="Equation.3" ShapeID="_x0000_i1034" DrawAspect="Content" ObjectID="_1775891010" r:id="rId28"/>
        </w:object>
      </w:r>
    </w:p>
    <w:p w14:paraId="00BB0D57" w14:textId="77777777" w:rsidR="008736D3" w:rsidRDefault="008736D3">
      <w:pPr>
        <w:ind w:firstLine="420"/>
      </w:pPr>
    </w:p>
    <w:p w14:paraId="22FB7D93" w14:textId="77777777" w:rsidR="008736D3" w:rsidRDefault="008736D3">
      <w:pPr>
        <w:ind w:firstLine="420"/>
      </w:pPr>
    </w:p>
    <w:p w14:paraId="250D485F" w14:textId="77777777" w:rsidR="008736D3" w:rsidRDefault="00000000">
      <w:pPr>
        <w:ind w:firstLine="420"/>
      </w:pPr>
      <w:r>
        <w:rPr>
          <w:rFonts w:hint="eastAsia"/>
        </w:rPr>
        <w:lastRenderedPageBreak/>
        <w:t>现在设每个队</w:t>
      </w:r>
      <w:r>
        <w:rPr>
          <w:rFonts w:hint="eastAsia"/>
          <w:position w:val="-12"/>
        </w:rPr>
        <w:object w:dxaOrig="220" w:dyaOrig="360" w14:anchorId="081E6051">
          <v:shape id="_x0000_i1035" type="#_x0000_t75" style="width:10.9pt;height:18pt" o:ole="">
            <v:imagedata r:id="rId29" o:title=""/>
          </v:shape>
          <o:OLEObject Type="Embed" ProgID="Equation.3" ShapeID="_x0000_i1035" DrawAspect="Content" ObjectID="_1775891011" r:id="rId30"/>
        </w:object>
      </w:r>
      <w:r>
        <w:rPr>
          <w:rFonts w:hint="eastAsia"/>
        </w:rPr>
        <w:t>的等级分</w:t>
      </w:r>
      <w:r>
        <w:rPr>
          <w:rFonts w:hint="eastAsia"/>
          <w:position w:val="-12"/>
        </w:rPr>
        <w:object w:dxaOrig="240" w:dyaOrig="360" w14:anchorId="1061B422">
          <v:shape id="_x0000_i1036" type="#_x0000_t75" style="width:12pt;height:18pt" o:ole="">
            <v:imagedata r:id="rId31" o:title=""/>
          </v:shape>
          <o:OLEObject Type="Embed" ProgID="Equation.3" ShapeID="_x0000_i1036" DrawAspect="Content" ObjectID="_1775891012" r:id="rId32"/>
        </w:object>
      </w:r>
      <w:r>
        <w:rPr>
          <w:rFonts w:hint="eastAsia"/>
        </w:rPr>
        <w:t>,</w:t>
      </w:r>
      <w:r>
        <w:rPr>
          <w:rFonts w:hint="eastAsia"/>
        </w:rPr>
        <w:t>这些等级分应有</w:t>
      </w:r>
      <w:r>
        <w:rPr>
          <w:rFonts w:hint="eastAsia"/>
          <w:position w:val="-12"/>
        </w:rPr>
        <w:object w:dxaOrig="220" w:dyaOrig="360" w14:anchorId="0F483261">
          <v:shape id="_x0000_i1037" type="#_x0000_t75" style="width:10.9pt;height:18pt" o:ole="">
            <v:imagedata r:id="rId29" o:title=""/>
          </v:shape>
          <o:OLEObject Type="Embed" ProgID="Equation.3" ShapeID="_x0000_i1037" DrawAspect="Content" ObjectID="_1775891013" r:id="rId33"/>
        </w:object>
      </w:r>
      <w:r>
        <w:rPr>
          <w:rFonts w:hint="eastAsia"/>
        </w:rPr>
        <w:t>战胜的那些队的等级分确定</w:t>
      </w:r>
      <w:r>
        <w:rPr>
          <w:rFonts w:hint="eastAsia"/>
        </w:rPr>
        <w:t>,</w:t>
      </w:r>
      <w:r>
        <w:rPr>
          <w:rFonts w:hint="eastAsia"/>
        </w:rPr>
        <w:t>即：</w:t>
      </w:r>
    </w:p>
    <w:p w14:paraId="099E2CEF" w14:textId="7454E760" w:rsidR="008736D3" w:rsidRDefault="00000000">
      <w:pPr>
        <w:ind w:firstLine="420"/>
      </w:pPr>
      <w:r>
        <w:rPr>
          <w:position w:val="-30"/>
        </w:rPr>
        <w:object w:dxaOrig="2740" w:dyaOrig="820" w14:anchorId="5FC1654A">
          <v:shape id="_x0000_i1038" type="#_x0000_t75" alt="" style="width:136.9pt;height:40.9pt" o:ole="">
            <v:imagedata r:id="rId34" o:title=""/>
          </v:shape>
          <o:OLEObject Type="Embed" ProgID="Equation.3" ShapeID="_x0000_i1038" DrawAspect="Content" ObjectID="_1775891014" r:id="rId35"/>
        </w:object>
      </w:r>
      <w:r w:rsidR="00CA5967">
        <w:rPr>
          <w:rFonts w:hint="eastAsia"/>
        </w:rPr>
        <w:t>，其中</w:t>
      </w:r>
      <m:oMath>
        <m:r>
          <w:rPr>
            <w:rFonts w:ascii="Cambria Math" w:hAnsi="Cambria Math"/>
          </w:rPr>
          <m:t>λ</m:t>
        </m:r>
      </m:oMath>
      <w:r w:rsidR="00CA5967">
        <w:rPr>
          <w:rFonts w:hint="eastAsia"/>
        </w:rPr>
        <w:t>为比例系数。令</w:t>
      </w:r>
      <w:r w:rsidR="00740154" w:rsidRPr="00740154">
        <w:rPr>
          <w:position w:val="-12"/>
        </w:rPr>
        <w:object w:dxaOrig="1860" w:dyaOrig="380" w14:anchorId="36E001BE">
          <v:shape id="_x0000_i1039" type="#_x0000_t75" style="width:93pt;height:19.15pt" o:ole="">
            <v:imagedata r:id="rId36" o:title=""/>
          </v:shape>
          <o:OLEObject Type="Embed" ProgID="Equation.DSMT4" ShapeID="_x0000_i1039" DrawAspect="Content" ObjectID="_1775891015" r:id="rId37"/>
        </w:object>
      </w:r>
      <w:r w:rsidR="00740154">
        <w:rPr>
          <w:rFonts w:hint="eastAsia"/>
        </w:rPr>
        <w:t>，则由矩阵乘法，可改写为</w:t>
      </w:r>
      <w:r w:rsidR="00740154" w:rsidRPr="00740154">
        <w:rPr>
          <w:position w:val="-6"/>
        </w:rPr>
        <w:object w:dxaOrig="880" w:dyaOrig="440" w14:anchorId="7B825B8B">
          <v:shape id="_x0000_i1040" type="#_x0000_t75" style="width:43.9pt;height:22.15pt" o:ole="">
            <v:imagedata r:id="rId38" o:title=""/>
          </v:shape>
          <o:OLEObject Type="Embed" ProgID="Equation.DSMT4" ShapeID="_x0000_i1040" DrawAspect="Content" ObjectID="_1775891016" r:id="rId39"/>
        </w:object>
      </w:r>
      <w:r w:rsidR="00740154">
        <w:rPr>
          <w:rFonts w:hint="eastAsia"/>
        </w:rPr>
        <w:t>。</w:t>
      </w:r>
    </w:p>
    <w:p w14:paraId="62A9E9DB" w14:textId="3561C856" w:rsidR="00740154" w:rsidRDefault="00740154">
      <w:pPr>
        <w:ind w:firstLine="420"/>
      </w:pPr>
      <w:r>
        <w:rPr>
          <w:rFonts w:hint="eastAsia"/>
        </w:rPr>
        <w:t>即各个队的等级分的计算，转换为这个转移概率矩阵</w:t>
      </w:r>
      <w:r w:rsidRPr="00740154">
        <w:rPr>
          <w:position w:val="-6"/>
        </w:rPr>
        <w:object w:dxaOrig="220" w:dyaOrig="440" w14:anchorId="7ACF2413">
          <v:shape id="_x0000_i1041" type="#_x0000_t75" style="width:10.9pt;height:22.15pt" o:ole="">
            <v:imagedata r:id="rId40" o:title=""/>
          </v:shape>
          <o:OLEObject Type="Embed" ProgID="Equation.DSMT4" ShapeID="_x0000_i1041" DrawAspect="Content" ObjectID="_1775891017" r:id="rId41"/>
        </w:object>
      </w:r>
      <w:r>
        <w:rPr>
          <w:rFonts w:hint="eastAsia"/>
        </w:rPr>
        <w:t>的最大特征值</w:t>
      </w:r>
      <w:r w:rsidRPr="00740154">
        <w:rPr>
          <w:position w:val="-6"/>
        </w:rPr>
        <w:object w:dxaOrig="220" w:dyaOrig="279" w14:anchorId="63304E00">
          <v:shape id="_x0000_i1042" type="#_x0000_t75" style="width:10.9pt;height:13.9pt" o:ole="">
            <v:imagedata r:id="rId42" o:title=""/>
          </v:shape>
          <o:OLEObject Type="Embed" ProgID="Equation.DSMT4" ShapeID="_x0000_i1042" DrawAspect="Content" ObjectID="_1775891018" r:id="rId43"/>
        </w:object>
      </w:r>
      <w:r>
        <w:rPr>
          <w:rFonts w:hint="eastAsia"/>
        </w:rPr>
        <w:t>所属的正向特征向量，直接利用</w:t>
      </w:r>
      <w:r>
        <w:rPr>
          <w:rFonts w:hint="eastAsia"/>
        </w:rPr>
        <w:t>Matlab</w:t>
      </w:r>
      <w:r>
        <w:rPr>
          <w:rFonts w:hint="eastAsia"/>
        </w:rPr>
        <w:t>软件计算出</w:t>
      </w:r>
      <w:r w:rsidRPr="00740154">
        <w:rPr>
          <w:position w:val="-6"/>
        </w:rPr>
        <w:object w:dxaOrig="220" w:dyaOrig="279" w14:anchorId="22C2667C">
          <v:shape id="_x0000_i1043" type="#_x0000_t75" style="width:10.9pt;height:13.9pt" o:ole="">
            <v:imagedata r:id="rId44" o:title=""/>
          </v:shape>
          <o:OLEObject Type="Embed" ProgID="Equation.DSMT4" ShapeID="_x0000_i1043" DrawAspect="Content" ObjectID="_1775891019" r:id="rId45"/>
        </w:object>
      </w:r>
      <w:r>
        <w:rPr>
          <w:rFonts w:hint="eastAsia"/>
        </w:rPr>
        <w:t>=1,</w:t>
      </w:r>
      <w:r>
        <w:rPr>
          <w:rFonts w:hint="eastAsia"/>
        </w:rPr>
        <w:t>相应的等级分为</w:t>
      </w:r>
      <w:r>
        <w:rPr>
          <w:rFonts w:hint="eastAsia"/>
        </w:rPr>
        <w:t>(0.2371,0.2085,0.7144,0.0302,0.0026,0.003,0.456,0.2416,0.2503,0.2042,0.0005,0.0006),</w:t>
      </w:r>
      <w:r>
        <w:rPr>
          <w:rFonts w:hint="eastAsia"/>
        </w:rPr>
        <w:t>由此可以确定一下的排名为</w:t>
      </w:r>
    </w:p>
    <w:p w14:paraId="172AD0B6" w14:textId="31594577" w:rsidR="00740154" w:rsidRDefault="00C40286">
      <w:pPr>
        <w:ind w:firstLine="420"/>
        <w:rPr>
          <w:position w:val="-32"/>
        </w:rPr>
      </w:pPr>
      <w:r w:rsidRPr="00C40286">
        <w:rPr>
          <w:position w:val="-12"/>
        </w:rPr>
        <w:object w:dxaOrig="3519" w:dyaOrig="360" w14:anchorId="08F12919">
          <v:shape id="_x0000_i1044" type="#_x0000_t75" style="width:175.9pt;height:18pt" o:ole="">
            <v:imagedata r:id="rId46" o:title=""/>
          </v:shape>
          <o:OLEObject Type="Embed" ProgID="Equation.DSMT4" ShapeID="_x0000_i1044" DrawAspect="Content" ObjectID="_1775891020" r:id="rId47"/>
        </w:object>
      </w:r>
    </w:p>
    <w:p w14:paraId="2237C6BE" w14:textId="5A6AD7BF" w:rsidR="00C40286" w:rsidRDefault="00C40286">
      <w:pPr>
        <w:ind w:firstLine="420"/>
        <w:rPr>
          <w:position w:val="-32"/>
        </w:rPr>
      </w:pPr>
      <w:r w:rsidRPr="00C40286">
        <w:rPr>
          <w:rFonts w:hint="eastAsia"/>
          <w:position w:val="-32"/>
        </w:rPr>
        <w:t>上述权重不够科学，在论文中，作者提出了加权等级分，就是考虑平局的影响，对</w:t>
      </w:r>
      <w:r w:rsidRPr="00C40286">
        <w:rPr>
          <w:rFonts w:hint="eastAsia"/>
          <w:position w:val="-32"/>
        </w:rPr>
        <w:t>2</w:t>
      </w:r>
      <w:r w:rsidRPr="00C40286">
        <w:rPr>
          <w:rFonts w:hint="eastAsia"/>
          <w:position w:val="-32"/>
        </w:rPr>
        <w:t>个矩阵进行加权得到权重矩阵，从而得到转移概率矩阵。</w:t>
      </w:r>
    </w:p>
    <w:p w14:paraId="6B60A838" w14:textId="77777777" w:rsidR="00C40286" w:rsidRDefault="00C40286">
      <w:pPr>
        <w:ind w:firstLine="420"/>
        <w:rPr>
          <w:position w:val="-32"/>
        </w:rPr>
      </w:pPr>
    </w:p>
    <w:p w14:paraId="1F9460AA" w14:textId="04518075" w:rsidR="00C40286" w:rsidRPr="00BD496A" w:rsidRDefault="00C40286">
      <w:pPr>
        <w:ind w:firstLine="420"/>
        <w:rPr>
          <w:b/>
          <w:bCs/>
          <w:position w:val="-32"/>
          <w:sz w:val="24"/>
        </w:rPr>
      </w:pPr>
      <w:r w:rsidRPr="00BD496A">
        <w:rPr>
          <w:rFonts w:hint="eastAsia"/>
          <w:b/>
          <w:bCs/>
          <w:position w:val="-32"/>
          <w:sz w:val="24"/>
        </w:rPr>
        <w:t>随机冲浪模型</w:t>
      </w:r>
    </w:p>
    <w:p w14:paraId="0410DF78" w14:textId="607C9D93" w:rsidR="00C40286" w:rsidRDefault="00C40286">
      <w:pPr>
        <w:ind w:firstLine="420"/>
        <w:rPr>
          <w:position w:val="-32"/>
        </w:rPr>
      </w:pPr>
      <w:r w:rsidRPr="00C40286">
        <w:rPr>
          <w:noProof/>
          <w:position w:val="-32"/>
        </w:rPr>
        <w:drawing>
          <wp:inline distT="0" distB="0" distL="0" distR="0" wp14:anchorId="4DC75D3F" wp14:editId="5F5C9A9E">
            <wp:extent cx="5274310" cy="3407410"/>
            <wp:effectExtent l="0" t="0" r="2540" b="2540"/>
            <wp:docPr id="10491799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274310" cy="3407410"/>
                    </a:xfrm>
                    <a:prstGeom prst="rect">
                      <a:avLst/>
                    </a:prstGeom>
                    <a:noFill/>
                    <a:ln>
                      <a:noFill/>
                    </a:ln>
                  </pic:spPr>
                </pic:pic>
              </a:graphicData>
            </a:graphic>
          </wp:inline>
        </w:drawing>
      </w:r>
    </w:p>
    <w:p w14:paraId="5E413924" w14:textId="77777777" w:rsidR="00C40286" w:rsidRDefault="00C40286">
      <w:pPr>
        <w:ind w:firstLine="420"/>
        <w:rPr>
          <w:position w:val="-32"/>
        </w:rPr>
      </w:pPr>
    </w:p>
    <w:p w14:paraId="5976E031" w14:textId="57BF8358" w:rsidR="00C40286" w:rsidRDefault="00C40286">
      <w:pPr>
        <w:ind w:firstLine="420"/>
        <w:rPr>
          <w:position w:val="-32"/>
        </w:rPr>
      </w:pPr>
      <w:r>
        <w:rPr>
          <w:rFonts w:hint="eastAsia"/>
          <w:position w:val="-32"/>
        </w:rPr>
        <w:t>C#</w:t>
      </w:r>
      <w:r>
        <w:rPr>
          <w:rFonts w:hint="eastAsia"/>
          <w:position w:val="-32"/>
        </w:rPr>
        <w:t>实现过程</w:t>
      </w:r>
    </w:p>
    <w:p w14:paraId="0A2F3042" w14:textId="1E880835" w:rsidR="00C40286" w:rsidRPr="00BD496A" w:rsidRDefault="00C40286">
      <w:pPr>
        <w:ind w:firstLine="420"/>
        <w:rPr>
          <w:b/>
          <w:bCs/>
          <w:position w:val="-32"/>
          <w:sz w:val="28"/>
          <w:szCs w:val="28"/>
        </w:rPr>
      </w:pPr>
      <w:r w:rsidRPr="00BD496A">
        <w:rPr>
          <w:rFonts w:hint="eastAsia"/>
          <w:b/>
          <w:bCs/>
          <w:position w:val="-32"/>
          <w:sz w:val="28"/>
          <w:szCs w:val="28"/>
        </w:rPr>
        <w:lastRenderedPageBreak/>
        <w:t>计算权重矩阵</w:t>
      </w:r>
    </w:p>
    <w:p w14:paraId="6517C12B" w14:textId="15E1B3CF" w:rsidR="00C40286" w:rsidRPr="00BD496A" w:rsidRDefault="00C40286">
      <w:pPr>
        <w:ind w:firstLine="420"/>
        <w:rPr>
          <w:rFonts w:asciiTheme="minorEastAsia" w:eastAsiaTheme="minorEastAsia" w:hAnsiTheme="minorEastAsia"/>
          <w:position w:val="-32"/>
        </w:rPr>
      </w:pPr>
      <w:r w:rsidRPr="00BD496A">
        <w:rPr>
          <w:rFonts w:asciiTheme="minorEastAsia" w:eastAsiaTheme="minorEastAsia" w:hAnsiTheme="minorEastAsia" w:hint="eastAsia"/>
          <w:position w:val="-32"/>
        </w:rPr>
        <w:t>权重矩阵要根据测试数据，球队和每2个球队直接的比分来获取，所以我们使用一个字典来存储原始数据，将每个节点，2个队伍的比赛结果比分都写成数组的形式，来根据胜平负的场次计算积分，得到边的权重。</w:t>
      </w:r>
    </w:p>
    <w:p w14:paraId="4B08C2B8" w14:textId="77777777" w:rsidR="00C40286" w:rsidRPr="00C40286" w:rsidRDefault="00C40286" w:rsidP="00C40286">
      <w:pPr>
        <w:ind w:firstLine="420"/>
        <w:rPr>
          <w:position w:val="-32"/>
        </w:rPr>
      </w:pPr>
      <w:r w:rsidRPr="00C40286">
        <w:rPr>
          <w:rFonts w:hint="eastAsia"/>
          <w:position w:val="-32"/>
        </w:rPr>
        <w:t>/// &lt;summary&gt;</w:t>
      </w:r>
      <w:r w:rsidRPr="00C40286">
        <w:rPr>
          <w:rFonts w:hint="eastAsia"/>
          <w:position w:val="-32"/>
        </w:rPr>
        <w:t>根据比赛成绩，直接根据积分来构造权重矩阵，根据</w:t>
      </w:r>
      <w:r w:rsidRPr="00C40286">
        <w:rPr>
          <w:rFonts w:hint="eastAsia"/>
          <w:position w:val="-32"/>
        </w:rPr>
        <w:t>i,</w:t>
      </w:r>
      <w:r w:rsidRPr="00C40286">
        <w:rPr>
          <w:rFonts w:hint="eastAsia"/>
          <w:position w:val="-32"/>
        </w:rPr>
        <w:t>对</w:t>
      </w:r>
      <w:r w:rsidRPr="00C40286">
        <w:rPr>
          <w:rFonts w:hint="eastAsia"/>
          <w:position w:val="-32"/>
        </w:rPr>
        <w:t>j</w:t>
      </w:r>
      <w:r w:rsidRPr="00C40286">
        <w:rPr>
          <w:rFonts w:hint="eastAsia"/>
          <w:position w:val="-32"/>
        </w:rPr>
        <w:t>比赛获取的分数</w:t>
      </w:r>
      <w:r w:rsidRPr="00C40286">
        <w:rPr>
          <w:rFonts w:hint="eastAsia"/>
          <w:position w:val="-32"/>
        </w:rPr>
        <w:t>&lt;/summary&gt;</w:t>
      </w:r>
    </w:p>
    <w:p w14:paraId="2A22D719" w14:textId="77777777" w:rsidR="00C40286" w:rsidRPr="00C40286" w:rsidRDefault="00C40286" w:rsidP="00C40286">
      <w:pPr>
        <w:ind w:firstLine="420"/>
        <w:rPr>
          <w:position w:val="-32"/>
        </w:rPr>
      </w:pPr>
      <w:r w:rsidRPr="00C40286">
        <w:rPr>
          <w:rFonts w:hint="eastAsia"/>
          <w:position w:val="-32"/>
        </w:rPr>
        <w:t>/// &lt;param name="data"&gt;key</w:t>
      </w:r>
      <w:r w:rsidRPr="00C40286">
        <w:rPr>
          <w:rFonts w:hint="eastAsia"/>
          <w:position w:val="-32"/>
        </w:rPr>
        <w:t>为</w:t>
      </w:r>
      <w:r w:rsidRPr="00C40286">
        <w:rPr>
          <w:rFonts w:hint="eastAsia"/>
          <w:position w:val="-32"/>
        </w:rPr>
        <w:t>2</w:t>
      </w:r>
      <w:r w:rsidRPr="00C40286">
        <w:rPr>
          <w:rFonts w:hint="eastAsia"/>
          <w:position w:val="-32"/>
        </w:rPr>
        <w:t>个对的边名称，</w:t>
      </w:r>
      <w:r w:rsidRPr="00C40286">
        <w:rPr>
          <w:rFonts w:hint="eastAsia"/>
          <w:position w:val="-32"/>
        </w:rPr>
        <w:t>value</w:t>
      </w:r>
      <w:r w:rsidRPr="00C40286">
        <w:rPr>
          <w:rFonts w:hint="eastAsia"/>
          <w:position w:val="-32"/>
        </w:rPr>
        <w:t>是比分列表，分别为主客进球数</w:t>
      </w:r>
      <w:r w:rsidRPr="00C40286">
        <w:rPr>
          <w:rFonts w:hint="eastAsia"/>
          <w:position w:val="-32"/>
        </w:rPr>
        <w:t>&lt;/param&gt;</w:t>
      </w:r>
    </w:p>
    <w:p w14:paraId="15A2B426" w14:textId="77777777" w:rsidR="00C40286" w:rsidRPr="00C40286" w:rsidRDefault="00C40286" w:rsidP="00C40286">
      <w:pPr>
        <w:ind w:firstLine="420"/>
        <w:rPr>
          <w:position w:val="-32"/>
        </w:rPr>
      </w:pPr>
      <w:r w:rsidRPr="00C40286">
        <w:rPr>
          <w:rFonts w:hint="eastAsia"/>
          <w:position w:val="-32"/>
        </w:rPr>
        <w:t>/// &lt;param name="teamInfo"&gt;</w:t>
      </w:r>
      <w:r w:rsidRPr="00C40286">
        <w:rPr>
          <w:rFonts w:hint="eastAsia"/>
          <w:position w:val="-32"/>
        </w:rPr>
        <w:t>球队的编号列表</w:t>
      </w:r>
      <w:r w:rsidRPr="00C40286">
        <w:rPr>
          <w:rFonts w:hint="eastAsia"/>
          <w:position w:val="-32"/>
        </w:rPr>
        <w:t>&lt;/param&gt;</w:t>
      </w:r>
    </w:p>
    <w:p w14:paraId="1DE5D605" w14:textId="77777777" w:rsidR="00C40286" w:rsidRPr="00C40286" w:rsidRDefault="00C40286" w:rsidP="00C40286">
      <w:pPr>
        <w:ind w:firstLine="420"/>
        <w:rPr>
          <w:position w:val="-32"/>
        </w:rPr>
      </w:pPr>
      <w:r w:rsidRPr="00C40286">
        <w:rPr>
          <w:rFonts w:hint="eastAsia"/>
          <w:position w:val="-32"/>
        </w:rPr>
        <w:t>/// &lt;returns&gt;</w:t>
      </w:r>
      <w:r w:rsidRPr="00C40286">
        <w:rPr>
          <w:rFonts w:hint="eastAsia"/>
          <w:position w:val="-32"/>
        </w:rPr>
        <w:t>权重矩阵</w:t>
      </w:r>
      <w:r w:rsidRPr="00C40286">
        <w:rPr>
          <w:rFonts w:hint="eastAsia"/>
          <w:position w:val="-32"/>
        </w:rPr>
        <w:t>&lt;/returns&gt;</w:t>
      </w:r>
    </w:p>
    <w:p w14:paraId="15504AD8" w14:textId="77777777" w:rsidR="00C40286" w:rsidRPr="00C40286" w:rsidRDefault="00C40286" w:rsidP="00C40286">
      <w:pPr>
        <w:ind w:firstLine="420"/>
        <w:rPr>
          <w:position w:val="-32"/>
        </w:rPr>
      </w:pPr>
      <w:r w:rsidRPr="00C40286">
        <w:rPr>
          <w:position w:val="-32"/>
        </w:rPr>
        <w:t>public static double[,] CalcLevelTotalScore(Dictionary&lt;String, Int32[][]&gt; data, List&lt;Int32&gt; teamInfo)</w:t>
      </w:r>
    </w:p>
    <w:p w14:paraId="44540FD1" w14:textId="77777777" w:rsidR="00C40286" w:rsidRPr="00C40286" w:rsidRDefault="00C40286" w:rsidP="00C40286">
      <w:pPr>
        <w:ind w:firstLine="420"/>
        <w:rPr>
          <w:position w:val="-32"/>
        </w:rPr>
      </w:pPr>
      <w:r w:rsidRPr="00C40286">
        <w:rPr>
          <w:position w:val="-32"/>
        </w:rPr>
        <w:t>{</w:t>
      </w:r>
    </w:p>
    <w:p w14:paraId="67EFAC79" w14:textId="77777777" w:rsidR="00C40286" w:rsidRPr="00C40286" w:rsidRDefault="00C40286" w:rsidP="00C40286">
      <w:pPr>
        <w:ind w:firstLine="420"/>
        <w:rPr>
          <w:position w:val="-32"/>
        </w:rPr>
      </w:pPr>
      <w:r w:rsidRPr="00C40286">
        <w:rPr>
          <w:position w:val="-32"/>
        </w:rPr>
        <w:t xml:space="preserve">    Int32 N = teamInfo.Count;</w:t>
      </w:r>
    </w:p>
    <w:p w14:paraId="70B89F35" w14:textId="77777777" w:rsidR="00C40286" w:rsidRPr="00C40286" w:rsidRDefault="00C40286" w:rsidP="00C40286">
      <w:pPr>
        <w:ind w:firstLine="420"/>
        <w:rPr>
          <w:position w:val="-32"/>
        </w:rPr>
      </w:pPr>
      <w:r w:rsidRPr="00C40286">
        <w:rPr>
          <w:position w:val="-32"/>
        </w:rPr>
        <w:t xml:space="preserve">    double[,] result = new double[N, N];</w:t>
      </w:r>
    </w:p>
    <w:p w14:paraId="75C09AC1" w14:textId="77777777" w:rsidR="00C40286" w:rsidRPr="00C40286" w:rsidRDefault="00C40286" w:rsidP="00C40286">
      <w:pPr>
        <w:ind w:firstLine="420"/>
        <w:rPr>
          <w:position w:val="-32"/>
        </w:rPr>
      </w:pPr>
    </w:p>
    <w:p w14:paraId="78FDCA88" w14:textId="77777777" w:rsidR="00C40286" w:rsidRPr="00C40286" w:rsidRDefault="00C40286" w:rsidP="00C40286">
      <w:pPr>
        <w:ind w:firstLine="420"/>
        <w:rPr>
          <w:position w:val="-32"/>
        </w:rPr>
      </w:pPr>
      <w:r w:rsidRPr="00C40286">
        <w:rPr>
          <w:rFonts w:hint="eastAsia"/>
          <w:position w:val="-32"/>
        </w:rPr>
        <w:t xml:space="preserve">    #region </w:t>
      </w:r>
      <w:r w:rsidRPr="00C40286">
        <w:rPr>
          <w:rFonts w:hint="eastAsia"/>
          <w:position w:val="-32"/>
        </w:rPr>
        <w:t>利用对称性，只计算一半</w:t>
      </w:r>
    </w:p>
    <w:p w14:paraId="3B4FBD51" w14:textId="77777777" w:rsidR="00C40286" w:rsidRPr="00C40286" w:rsidRDefault="00C40286" w:rsidP="00C40286">
      <w:pPr>
        <w:ind w:firstLine="420"/>
        <w:rPr>
          <w:position w:val="-32"/>
        </w:rPr>
      </w:pPr>
      <w:r w:rsidRPr="00C40286">
        <w:rPr>
          <w:position w:val="-32"/>
        </w:rPr>
        <w:t xml:space="preserve">    for (int i = 1; i &lt; N; i++)</w:t>
      </w:r>
    </w:p>
    <w:p w14:paraId="7D1E9447" w14:textId="77777777" w:rsidR="00C40286" w:rsidRPr="00C40286" w:rsidRDefault="00C40286" w:rsidP="00C40286">
      <w:pPr>
        <w:ind w:firstLine="420"/>
        <w:rPr>
          <w:position w:val="-32"/>
        </w:rPr>
      </w:pPr>
      <w:r w:rsidRPr="00C40286">
        <w:rPr>
          <w:position w:val="-32"/>
        </w:rPr>
        <w:t xml:space="preserve">    {</w:t>
      </w:r>
    </w:p>
    <w:p w14:paraId="192B6F6A" w14:textId="77777777" w:rsidR="00C40286" w:rsidRPr="00C40286" w:rsidRDefault="00C40286" w:rsidP="00C40286">
      <w:pPr>
        <w:ind w:firstLine="420"/>
        <w:rPr>
          <w:position w:val="-32"/>
        </w:rPr>
      </w:pPr>
      <w:r w:rsidRPr="00C40286">
        <w:rPr>
          <w:position w:val="-32"/>
        </w:rPr>
        <w:t xml:space="preserve">        for (int j = i + 1; j &lt;= N; j++)</w:t>
      </w:r>
    </w:p>
    <w:p w14:paraId="325E06A8" w14:textId="77777777" w:rsidR="00C40286" w:rsidRPr="00C40286" w:rsidRDefault="00C40286" w:rsidP="00C40286">
      <w:pPr>
        <w:ind w:firstLine="420"/>
        <w:rPr>
          <w:position w:val="-32"/>
        </w:rPr>
      </w:pPr>
      <w:r w:rsidRPr="00C40286">
        <w:rPr>
          <w:position w:val="-32"/>
        </w:rPr>
        <w:t xml:space="preserve">        {</w:t>
      </w:r>
    </w:p>
    <w:p w14:paraId="5C322A01" w14:textId="77777777" w:rsidR="00C40286" w:rsidRPr="00C40286" w:rsidRDefault="00C40286" w:rsidP="00C40286">
      <w:pPr>
        <w:ind w:firstLine="420"/>
        <w:rPr>
          <w:position w:val="-32"/>
        </w:rPr>
      </w:pPr>
      <w:r w:rsidRPr="00C40286">
        <w:rPr>
          <w:rFonts w:hint="eastAsia"/>
          <w:position w:val="-32"/>
        </w:rPr>
        <w:t xml:space="preserve">            #region </w:t>
      </w:r>
      <w:r w:rsidRPr="00C40286">
        <w:rPr>
          <w:rFonts w:hint="eastAsia"/>
          <w:position w:val="-32"/>
        </w:rPr>
        <w:t>循环计算</w:t>
      </w:r>
    </w:p>
    <w:p w14:paraId="0B825370" w14:textId="77777777" w:rsidR="00C40286" w:rsidRPr="00C40286" w:rsidRDefault="00C40286" w:rsidP="00C40286">
      <w:pPr>
        <w:ind w:firstLine="420"/>
        <w:rPr>
          <w:position w:val="-32"/>
        </w:rPr>
      </w:pPr>
      <w:r w:rsidRPr="00C40286">
        <w:rPr>
          <w:position w:val="-32"/>
        </w:rPr>
        <w:lastRenderedPageBreak/>
        <w:t xml:space="preserve">            String key = String.Format("{0}-{1}", teamInfo[i - 1], teamInfo[j - 1]);</w:t>
      </w:r>
    </w:p>
    <w:p w14:paraId="21C7B8D2" w14:textId="77777777" w:rsidR="00C40286" w:rsidRPr="00C40286" w:rsidRDefault="00C40286" w:rsidP="00C40286">
      <w:pPr>
        <w:ind w:firstLine="420"/>
        <w:rPr>
          <w:position w:val="-32"/>
        </w:rPr>
      </w:pPr>
      <w:r w:rsidRPr="00C40286">
        <w:rPr>
          <w:rFonts w:hint="eastAsia"/>
          <w:position w:val="-32"/>
        </w:rPr>
        <w:t xml:space="preserve">            //</w:t>
      </w:r>
      <w:r w:rsidRPr="00C40286">
        <w:rPr>
          <w:rFonts w:hint="eastAsia"/>
          <w:position w:val="-32"/>
        </w:rPr>
        <w:t>不存在比赛成绩</w:t>
      </w:r>
    </w:p>
    <w:p w14:paraId="060A0E8F" w14:textId="77777777" w:rsidR="00C40286" w:rsidRPr="00C40286" w:rsidRDefault="00C40286" w:rsidP="00C40286">
      <w:pPr>
        <w:ind w:firstLine="420"/>
        <w:rPr>
          <w:position w:val="-32"/>
        </w:rPr>
      </w:pPr>
      <w:r w:rsidRPr="00C40286">
        <w:rPr>
          <w:position w:val="-32"/>
        </w:rPr>
        <w:t xml:space="preserve">            if (!data.ContainsKey(key))</w:t>
      </w:r>
    </w:p>
    <w:p w14:paraId="4ADD3540" w14:textId="77777777" w:rsidR="00C40286" w:rsidRPr="00C40286" w:rsidRDefault="00C40286" w:rsidP="00C40286">
      <w:pPr>
        <w:ind w:firstLine="420"/>
        <w:rPr>
          <w:position w:val="-32"/>
        </w:rPr>
      </w:pPr>
      <w:r w:rsidRPr="00C40286">
        <w:rPr>
          <w:position w:val="-32"/>
        </w:rPr>
        <w:t xml:space="preserve">            {</w:t>
      </w:r>
    </w:p>
    <w:p w14:paraId="2350C606" w14:textId="77777777" w:rsidR="00C40286" w:rsidRPr="00C40286" w:rsidRDefault="00C40286" w:rsidP="00C40286">
      <w:pPr>
        <w:ind w:firstLine="420"/>
        <w:rPr>
          <w:position w:val="-32"/>
        </w:rPr>
      </w:pPr>
      <w:r w:rsidRPr="00C40286">
        <w:rPr>
          <w:position w:val="-32"/>
        </w:rPr>
        <w:t xml:space="preserve">                result[i - 1, j - 1] = result[j - 1, i - 1] = 0;</w:t>
      </w:r>
    </w:p>
    <w:p w14:paraId="6CC98BA0" w14:textId="77777777" w:rsidR="00C40286" w:rsidRPr="00C40286" w:rsidRDefault="00C40286" w:rsidP="00C40286">
      <w:pPr>
        <w:ind w:firstLine="420"/>
        <w:rPr>
          <w:position w:val="-32"/>
        </w:rPr>
      </w:pPr>
      <w:r w:rsidRPr="00C40286">
        <w:rPr>
          <w:position w:val="-32"/>
        </w:rPr>
        <w:t xml:space="preserve">                continue;</w:t>
      </w:r>
    </w:p>
    <w:p w14:paraId="0AFE62DA" w14:textId="77777777" w:rsidR="00C40286" w:rsidRPr="00C40286" w:rsidRDefault="00C40286" w:rsidP="00C40286">
      <w:pPr>
        <w:ind w:firstLine="420"/>
        <w:rPr>
          <w:position w:val="-32"/>
        </w:rPr>
      </w:pPr>
      <w:r w:rsidRPr="00C40286">
        <w:rPr>
          <w:position w:val="-32"/>
        </w:rPr>
        <w:t xml:space="preserve">            }</w:t>
      </w:r>
    </w:p>
    <w:p w14:paraId="5C23040F" w14:textId="77777777" w:rsidR="00C40286" w:rsidRPr="00C40286" w:rsidRDefault="00C40286" w:rsidP="00C40286">
      <w:pPr>
        <w:ind w:firstLine="420"/>
        <w:rPr>
          <w:position w:val="-32"/>
        </w:rPr>
      </w:pPr>
      <w:r w:rsidRPr="00C40286">
        <w:rPr>
          <w:rFonts w:hint="eastAsia"/>
          <w:position w:val="-32"/>
        </w:rPr>
        <w:t xml:space="preserve">            //</w:t>
      </w:r>
      <w:r w:rsidRPr="00C40286">
        <w:rPr>
          <w:rFonts w:hint="eastAsia"/>
          <w:position w:val="-32"/>
        </w:rPr>
        <w:t>计算</w:t>
      </w:r>
      <w:r w:rsidRPr="00C40286">
        <w:rPr>
          <w:rFonts w:hint="eastAsia"/>
          <w:position w:val="-32"/>
        </w:rPr>
        <w:t>i,j</w:t>
      </w:r>
      <w:r w:rsidRPr="00C40286">
        <w:rPr>
          <w:rFonts w:hint="eastAsia"/>
          <w:position w:val="-32"/>
        </w:rPr>
        <w:t>直接的互胜场次</w:t>
      </w:r>
    </w:p>
    <w:p w14:paraId="465F9C80" w14:textId="77777777" w:rsidR="00C40286" w:rsidRPr="00C40286" w:rsidRDefault="00C40286" w:rsidP="00C40286">
      <w:pPr>
        <w:ind w:firstLine="420"/>
        <w:rPr>
          <w:position w:val="-32"/>
        </w:rPr>
      </w:pPr>
      <w:r w:rsidRPr="00C40286">
        <w:rPr>
          <w:rFonts w:hint="eastAsia"/>
          <w:position w:val="-32"/>
        </w:rPr>
        <w:t xml:space="preserve">            var scores = data[key];//i,j</w:t>
      </w:r>
      <w:r w:rsidRPr="00C40286">
        <w:rPr>
          <w:rFonts w:hint="eastAsia"/>
          <w:position w:val="-32"/>
        </w:rPr>
        <w:t>直接的比分列表</w:t>
      </w:r>
    </w:p>
    <w:p w14:paraId="5D03A74D" w14:textId="77777777" w:rsidR="00C40286" w:rsidRPr="00C40286" w:rsidRDefault="00C40286" w:rsidP="00C40286">
      <w:pPr>
        <w:ind w:firstLine="420"/>
        <w:rPr>
          <w:position w:val="-32"/>
        </w:rPr>
      </w:pPr>
      <w:r w:rsidRPr="00C40286">
        <w:rPr>
          <w:rFonts w:hint="eastAsia"/>
          <w:position w:val="-32"/>
        </w:rPr>
        <w:t xml:space="preserve">            var Si3 = scores.Where(n =&gt; n[0] &gt; n[1]).ToList();//i</w:t>
      </w:r>
      <w:r w:rsidRPr="00C40286">
        <w:rPr>
          <w:rFonts w:hint="eastAsia"/>
          <w:position w:val="-32"/>
        </w:rPr>
        <w:t>胜场次</w:t>
      </w:r>
    </w:p>
    <w:p w14:paraId="703615C7" w14:textId="77777777" w:rsidR="00C40286" w:rsidRPr="00C40286" w:rsidRDefault="00C40286" w:rsidP="00C40286">
      <w:pPr>
        <w:ind w:firstLine="420"/>
        <w:rPr>
          <w:position w:val="-32"/>
        </w:rPr>
      </w:pPr>
      <w:r w:rsidRPr="00C40286">
        <w:rPr>
          <w:rFonts w:hint="eastAsia"/>
          <w:position w:val="-32"/>
        </w:rPr>
        <w:t xml:space="preserve">            var S1 = scores.Where(n =&gt; n[0] == n[1]).ToList();//i</w:t>
      </w:r>
      <w:r w:rsidRPr="00C40286">
        <w:rPr>
          <w:rFonts w:hint="eastAsia"/>
          <w:position w:val="-32"/>
        </w:rPr>
        <w:t>平场次</w:t>
      </w:r>
    </w:p>
    <w:p w14:paraId="65EE6734" w14:textId="77777777" w:rsidR="00C40286" w:rsidRPr="00C40286" w:rsidRDefault="00C40286" w:rsidP="00C40286">
      <w:pPr>
        <w:ind w:firstLine="420"/>
        <w:rPr>
          <w:position w:val="-32"/>
        </w:rPr>
      </w:pPr>
      <w:r w:rsidRPr="00C40286">
        <w:rPr>
          <w:rFonts w:hint="eastAsia"/>
          <w:position w:val="-32"/>
        </w:rPr>
        <w:t xml:space="preserve">            var Si0 = scores.Where(n =&gt; n[0] &lt; n[1]).ToList();//i</w:t>
      </w:r>
      <w:r w:rsidRPr="00C40286">
        <w:rPr>
          <w:rFonts w:hint="eastAsia"/>
          <w:position w:val="-32"/>
        </w:rPr>
        <w:t>负场次</w:t>
      </w:r>
    </w:p>
    <w:p w14:paraId="05FA3619" w14:textId="77777777" w:rsidR="00C40286" w:rsidRPr="00C40286" w:rsidRDefault="00C40286" w:rsidP="00C40286">
      <w:pPr>
        <w:ind w:firstLine="420"/>
        <w:rPr>
          <w:position w:val="-32"/>
        </w:rPr>
      </w:pPr>
      <w:r w:rsidRPr="00C40286">
        <w:rPr>
          <w:position w:val="-32"/>
        </w:rPr>
        <w:t xml:space="preserve">            result[i - 1, j - 1] = Si3.Count*3 + S1.Count ;</w:t>
      </w:r>
    </w:p>
    <w:p w14:paraId="6AFA0863" w14:textId="77777777" w:rsidR="00C40286" w:rsidRPr="00C40286" w:rsidRDefault="00C40286" w:rsidP="00C40286">
      <w:pPr>
        <w:ind w:firstLine="420"/>
        <w:rPr>
          <w:position w:val="-32"/>
        </w:rPr>
      </w:pPr>
      <w:r w:rsidRPr="00C40286">
        <w:rPr>
          <w:position w:val="-32"/>
        </w:rPr>
        <w:t xml:space="preserve">            result[j - 1, i - 1] = Si0.Count *3 + S1.Count ;</w:t>
      </w:r>
    </w:p>
    <w:p w14:paraId="1520BDB8" w14:textId="77777777" w:rsidR="00C40286" w:rsidRPr="00C40286" w:rsidRDefault="00C40286" w:rsidP="00C40286">
      <w:pPr>
        <w:ind w:firstLine="420"/>
        <w:rPr>
          <w:position w:val="-32"/>
        </w:rPr>
      </w:pPr>
      <w:r w:rsidRPr="00C40286">
        <w:rPr>
          <w:position w:val="-32"/>
        </w:rPr>
        <w:t xml:space="preserve">            #endregion</w:t>
      </w:r>
    </w:p>
    <w:p w14:paraId="241B0A25" w14:textId="77777777" w:rsidR="00C40286" w:rsidRPr="00C40286" w:rsidRDefault="00C40286" w:rsidP="00C40286">
      <w:pPr>
        <w:ind w:firstLine="420"/>
        <w:rPr>
          <w:position w:val="-32"/>
        </w:rPr>
      </w:pPr>
      <w:r w:rsidRPr="00C40286">
        <w:rPr>
          <w:position w:val="-32"/>
        </w:rPr>
        <w:t xml:space="preserve">        }</w:t>
      </w:r>
    </w:p>
    <w:p w14:paraId="3C61002A" w14:textId="77777777" w:rsidR="00C40286" w:rsidRPr="00C40286" w:rsidRDefault="00C40286" w:rsidP="00C40286">
      <w:pPr>
        <w:ind w:firstLine="420"/>
        <w:rPr>
          <w:position w:val="-32"/>
        </w:rPr>
      </w:pPr>
      <w:r w:rsidRPr="00C40286">
        <w:rPr>
          <w:position w:val="-32"/>
        </w:rPr>
        <w:t xml:space="preserve">    }</w:t>
      </w:r>
    </w:p>
    <w:p w14:paraId="7050131D" w14:textId="77777777" w:rsidR="00C40286" w:rsidRPr="00C40286" w:rsidRDefault="00C40286" w:rsidP="00C40286">
      <w:pPr>
        <w:ind w:firstLine="420"/>
        <w:rPr>
          <w:position w:val="-32"/>
        </w:rPr>
      </w:pPr>
      <w:r w:rsidRPr="00C40286">
        <w:rPr>
          <w:position w:val="-32"/>
        </w:rPr>
        <w:t xml:space="preserve">    #endregion</w:t>
      </w:r>
    </w:p>
    <w:p w14:paraId="4AFA20CB" w14:textId="77777777" w:rsidR="00C40286" w:rsidRPr="00C40286" w:rsidRDefault="00C40286" w:rsidP="00C40286">
      <w:pPr>
        <w:ind w:firstLine="420"/>
        <w:rPr>
          <w:position w:val="-32"/>
        </w:rPr>
      </w:pPr>
      <w:r w:rsidRPr="00C40286">
        <w:rPr>
          <w:rFonts w:hint="eastAsia"/>
          <w:position w:val="-32"/>
        </w:rPr>
        <w:t xml:space="preserve">    //</w:t>
      </w:r>
      <w:r w:rsidRPr="00C40286">
        <w:rPr>
          <w:rFonts w:hint="eastAsia"/>
          <w:position w:val="-32"/>
        </w:rPr>
        <w:t>按照列向量进行归一化</w:t>
      </w:r>
    </w:p>
    <w:p w14:paraId="78C8DCE4" w14:textId="77777777" w:rsidR="00C40286" w:rsidRPr="00C40286" w:rsidRDefault="00C40286" w:rsidP="00C40286">
      <w:pPr>
        <w:ind w:firstLine="420"/>
        <w:rPr>
          <w:position w:val="-32"/>
        </w:rPr>
      </w:pPr>
      <w:r w:rsidRPr="00C40286">
        <w:rPr>
          <w:position w:val="-32"/>
        </w:rPr>
        <w:t xml:space="preserve">    return GetNormalizedByColumn(result);</w:t>
      </w:r>
    </w:p>
    <w:p w14:paraId="56220596" w14:textId="4CCF0C2A" w:rsidR="00C40286" w:rsidRDefault="00C40286" w:rsidP="00C40286">
      <w:pPr>
        <w:ind w:firstLine="420"/>
        <w:rPr>
          <w:position w:val="-32"/>
        </w:rPr>
      </w:pPr>
      <w:r w:rsidRPr="00C40286">
        <w:rPr>
          <w:position w:val="-32"/>
        </w:rPr>
        <w:t>}</w:t>
      </w:r>
    </w:p>
    <w:p w14:paraId="698A4FC0" w14:textId="30AC3F57" w:rsidR="00C40286" w:rsidRDefault="00C40286" w:rsidP="00C40286">
      <w:pPr>
        <w:ind w:firstLine="420"/>
        <w:rPr>
          <w:position w:val="-32"/>
        </w:rPr>
      </w:pPr>
      <w:r w:rsidRPr="00C40286">
        <w:rPr>
          <w:rFonts w:hint="eastAsia"/>
          <w:position w:val="-32"/>
        </w:rPr>
        <w:t>上面最后返回调用了归一化的函数，比较简单，直接代码贴出来，折叠一下：</w:t>
      </w:r>
    </w:p>
    <w:p w14:paraId="55ED6891" w14:textId="77777777" w:rsidR="00C40286" w:rsidRPr="00C40286" w:rsidRDefault="00C40286" w:rsidP="00C40286">
      <w:pPr>
        <w:ind w:firstLine="420"/>
        <w:rPr>
          <w:position w:val="-32"/>
        </w:rPr>
      </w:pPr>
      <w:r w:rsidRPr="00C40286">
        <w:rPr>
          <w:rFonts w:hint="eastAsia"/>
          <w:position w:val="-32"/>
        </w:rPr>
        <w:lastRenderedPageBreak/>
        <w:t>/// &lt;summary&gt;</w:t>
      </w:r>
      <w:r w:rsidRPr="00C40286">
        <w:rPr>
          <w:rFonts w:hint="eastAsia"/>
          <w:position w:val="-32"/>
        </w:rPr>
        <w:t>按照列向量进行归一化</w:t>
      </w:r>
      <w:r w:rsidRPr="00C40286">
        <w:rPr>
          <w:rFonts w:hint="eastAsia"/>
          <w:position w:val="-32"/>
        </w:rPr>
        <w:t>&lt;/summary&gt;</w:t>
      </w:r>
    </w:p>
    <w:p w14:paraId="0FD15C38" w14:textId="77777777" w:rsidR="00C40286" w:rsidRPr="00C40286" w:rsidRDefault="00C40286" w:rsidP="00C40286">
      <w:pPr>
        <w:ind w:firstLine="420"/>
        <w:rPr>
          <w:position w:val="-32"/>
        </w:rPr>
      </w:pPr>
      <w:r w:rsidRPr="00C40286">
        <w:rPr>
          <w:position w:val="-32"/>
        </w:rPr>
        <w:t>/// &lt;param name="data"&gt;&lt;/param&gt;</w:t>
      </w:r>
    </w:p>
    <w:p w14:paraId="6DCB8624" w14:textId="77777777" w:rsidR="00C40286" w:rsidRPr="00C40286" w:rsidRDefault="00C40286" w:rsidP="00C40286">
      <w:pPr>
        <w:ind w:firstLine="420"/>
        <w:rPr>
          <w:position w:val="-32"/>
        </w:rPr>
      </w:pPr>
      <w:r w:rsidRPr="00C40286">
        <w:rPr>
          <w:position w:val="-32"/>
        </w:rPr>
        <w:t>/// &lt;returns&gt;&lt;/returns&gt;</w:t>
      </w:r>
    </w:p>
    <w:p w14:paraId="33E5FCF4" w14:textId="77777777" w:rsidR="00C40286" w:rsidRPr="00C40286" w:rsidRDefault="00C40286" w:rsidP="00C40286">
      <w:pPr>
        <w:ind w:firstLine="420"/>
        <w:rPr>
          <w:position w:val="-32"/>
        </w:rPr>
      </w:pPr>
      <w:r w:rsidRPr="00C40286">
        <w:rPr>
          <w:position w:val="-32"/>
        </w:rPr>
        <w:t>public static double[,] GetNormalizedByColumn(double[,] data)</w:t>
      </w:r>
    </w:p>
    <w:p w14:paraId="1925E972" w14:textId="77777777" w:rsidR="00C40286" w:rsidRPr="00C40286" w:rsidRDefault="00C40286" w:rsidP="00C40286">
      <w:pPr>
        <w:ind w:firstLine="420"/>
        <w:rPr>
          <w:position w:val="-32"/>
        </w:rPr>
      </w:pPr>
      <w:r w:rsidRPr="00C40286">
        <w:rPr>
          <w:position w:val="-32"/>
        </w:rPr>
        <w:t>{</w:t>
      </w:r>
    </w:p>
    <w:p w14:paraId="5E7974DB" w14:textId="77777777" w:rsidR="00C40286" w:rsidRPr="00C40286" w:rsidRDefault="00C40286" w:rsidP="00C40286">
      <w:pPr>
        <w:ind w:firstLine="420"/>
        <w:rPr>
          <w:position w:val="-32"/>
        </w:rPr>
      </w:pPr>
      <w:r w:rsidRPr="00C40286">
        <w:rPr>
          <w:position w:val="-32"/>
        </w:rPr>
        <w:t xml:space="preserve">    int N = data.GetLength(0);</w:t>
      </w:r>
    </w:p>
    <w:p w14:paraId="7484E978" w14:textId="77777777" w:rsidR="00C40286" w:rsidRPr="00C40286" w:rsidRDefault="00C40286" w:rsidP="00C40286">
      <w:pPr>
        <w:ind w:firstLine="420"/>
        <w:rPr>
          <w:position w:val="-32"/>
        </w:rPr>
      </w:pPr>
      <w:r w:rsidRPr="00C40286">
        <w:rPr>
          <w:position w:val="-32"/>
        </w:rPr>
        <w:t xml:space="preserve">    double[,] result = new double[N, N];</w:t>
      </w:r>
    </w:p>
    <w:p w14:paraId="29FDA0B9" w14:textId="77777777" w:rsidR="00C40286" w:rsidRPr="00C40286" w:rsidRDefault="00C40286" w:rsidP="00C40286">
      <w:pPr>
        <w:ind w:firstLine="420"/>
        <w:rPr>
          <w:position w:val="-32"/>
        </w:rPr>
      </w:pPr>
      <w:r w:rsidRPr="00C40286">
        <w:rPr>
          <w:rFonts w:hint="eastAsia"/>
          <w:position w:val="-32"/>
        </w:rPr>
        <w:t xml:space="preserve">    #region </w:t>
      </w:r>
      <w:r w:rsidRPr="00C40286">
        <w:rPr>
          <w:rFonts w:hint="eastAsia"/>
          <w:position w:val="-32"/>
        </w:rPr>
        <w:t>各个列向量归一化</w:t>
      </w:r>
    </w:p>
    <w:p w14:paraId="020BA411" w14:textId="77777777" w:rsidR="00C40286" w:rsidRPr="00C40286" w:rsidRDefault="00C40286" w:rsidP="00C40286">
      <w:pPr>
        <w:ind w:firstLine="420"/>
        <w:rPr>
          <w:position w:val="-32"/>
        </w:rPr>
      </w:pPr>
      <w:r w:rsidRPr="00C40286">
        <w:rPr>
          <w:rFonts w:hint="eastAsia"/>
          <w:position w:val="-32"/>
        </w:rPr>
        <w:t xml:space="preserve">    for (int i = 0; i &lt; N; i++) //</w:t>
      </w:r>
      <w:r w:rsidRPr="00C40286">
        <w:rPr>
          <w:rFonts w:hint="eastAsia"/>
          <w:position w:val="-32"/>
        </w:rPr>
        <w:t>列</w:t>
      </w:r>
    </w:p>
    <w:p w14:paraId="13A1BEE6" w14:textId="77777777" w:rsidR="00C40286" w:rsidRPr="00C40286" w:rsidRDefault="00C40286" w:rsidP="00C40286">
      <w:pPr>
        <w:ind w:firstLine="420"/>
        <w:rPr>
          <w:position w:val="-32"/>
        </w:rPr>
      </w:pPr>
      <w:r w:rsidRPr="00C40286">
        <w:rPr>
          <w:position w:val="-32"/>
        </w:rPr>
        <w:t xml:space="preserve">    {</w:t>
      </w:r>
    </w:p>
    <w:p w14:paraId="3F25432A" w14:textId="77777777" w:rsidR="00C40286" w:rsidRPr="00C40286" w:rsidRDefault="00C40286" w:rsidP="00C40286">
      <w:pPr>
        <w:ind w:firstLine="420"/>
        <w:rPr>
          <w:position w:val="-32"/>
        </w:rPr>
      </w:pPr>
      <w:r w:rsidRPr="00C40286">
        <w:rPr>
          <w:position w:val="-32"/>
        </w:rPr>
        <w:t xml:space="preserve">        double sum = 0;</w:t>
      </w:r>
    </w:p>
    <w:p w14:paraId="138E894A" w14:textId="77777777" w:rsidR="00C40286" w:rsidRPr="00C40286" w:rsidRDefault="00C40286" w:rsidP="00C40286">
      <w:pPr>
        <w:ind w:firstLine="420"/>
        <w:rPr>
          <w:position w:val="-32"/>
        </w:rPr>
      </w:pPr>
      <w:r w:rsidRPr="00C40286">
        <w:rPr>
          <w:rFonts w:hint="eastAsia"/>
          <w:position w:val="-32"/>
        </w:rPr>
        <w:t xml:space="preserve">        //</w:t>
      </w:r>
      <w:r w:rsidRPr="00C40286">
        <w:rPr>
          <w:rFonts w:hint="eastAsia"/>
          <w:position w:val="-32"/>
        </w:rPr>
        <w:t>行</w:t>
      </w:r>
    </w:p>
    <w:p w14:paraId="5E3585FE" w14:textId="77777777" w:rsidR="00C40286" w:rsidRPr="00C40286" w:rsidRDefault="00C40286" w:rsidP="00C40286">
      <w:pPr>
        <w:ind w:firstLine="420"/>
        <w:rPr>
          <w:position w:val="-32"/>
        </w:rPr>
      </w:pPr>
      <w:r w:rsidRPr="00C40286">
        <w:rPr>
          <w:position w:val="-32"/>
        </w:rPr>
        <w:t xml:space="preserve">        for (int j = 0; j &lt; N; j++) sum += data[j, i];</w:t>
      </w:r>
    </w:p>
    <w:p w14:paraId="46623E42" w14:textId="77777777" w:rsidR="00C40286" w:rsidRPr="00C40286" w:rsidRDefault="00C40286" w:rsidP="00C40286">
      <w:pPr>
        <w:ind w:firstLine="420"/>
        <w:rPr>
          <w:position w:val="-32"/>
        </w:rPr>
      </w:pPr>
      <w:r w:rsidRPr="00C40286">
        <w:rPr>
          <w:position w:val="-32"/>
        </w:rPr>
        <w:t xml:space="preserve">        for (int j = 0; j &lt; N; j++)</w:t>
      </w:r>
    </w:p>
    <w:p w14:paraId="41FB53C7" w14:textId="77777777" w:rsidR="00C40286" w:rsidRPr="00C40286" w:rsidRDefault="00C40286" w:rsidP="00C40286">
      <w:pPr>
        <w:ind w:firstLine="420"/>
        <w:rPr>
          <w:position w:val="-32"/>
        </w:rPr>
      </w:pPr>
      <w:r w:rsidRPr="00C40286">
        <w:rPr>
          <w:position w:val="-32"/>
        </w:rPr>
        <w:t xml:space="preserve">        {</w:t>
      </w:r>
    </w:p>
    <w:p w14:paraId="61C9BF0D" w14:textId="77777777" w:rsidR="00C40286" w:rsidRPr="00C40286" w:rsidRDefault="00C40286" w:rsidP="00C40286">
      <w:pPr>
        <w:ind w:firstLine="420"/>
        <w:rPr>
          <w:position w:val="-32"/>
        </w:rPr>
      </w:pPr>
      <w:r w:rsidRPr="00C40286">
        <w:rPr>
          <w:rFonts w:hint="eastAsia"/>
          <w:position w:val="-32"/>
        </w:rPr>
        <w:t xml:space="preserve">            if (sum != 0) result[j, i] = data[j, i] / (double)sum;//</w:t>
      </w:r>
      <w:r w:rsidRPr="00C40286">
        <w:rPr>
          <w:rFonts w:hint="eastAsia"/>
          <w:position w:val="-32"/>
        </w:rPr>
        <w:t>归一化</w:t>
      </w:r>
      <w:r w:rsidRPr="00C40286">
        <w:rPr>
          <w:rFonts w:hint="eastAsia"/>
          <w:position w:val="-32"/>
        </w:rPr>
        <w:t>,</w:t>
      </w:r>
      <w:r w:rsidRPr="00C40286">
        <w:rPr>
          <w:rFonts w:hint="eastAsia"/>
          <w:position w:val="-32"/>
        </w:rPr>
        <w:t>每列除以和值</w:t>
      </w:r>
    </w:p>
    <w:p w14:paraId="13B333B0" w14:textId="77777777" w:rsidR="00C40286" w:rsidRPr="00C40286" w:rsidRDefault="00C40286" w:rsidP="00C40286">
      <w:pPr>
        <w:ind w:firstLine="420"/>
        <w:rPr>
          <w:position w:val="-32"/>
        </w:rPr>
      </w:pPr>
      <w:r w:rsidRPr="00C40286">
        <w:rPr>
          <w:position w:val="-32"/>
        </w:rPr>
        <w:t xml:space="preserve">            else result[j, i] = data[j, i];</w:t>
      </w:r>
    </w:p>
    <w:p w14:paraId="5CD291DF" w14:textId="77777777" w:rsidR="00C40286" w:rsidRPr="00C40286" w:rsidRDefault="00C40286" w:rsidP="00C40286">
      <w:pPr>
        <w:ind w:firstLine="420"/>
        <w:rPr>
          <w:position w:val="-32"/>
        </w:rPr>
      </w:pPr>
      <w:r w:rsidRPr="00C40286">
        <w:rPr>
          <w:position w:val="-32"/>
        </w:rPr>
        <w:t xml:space="preserve">        }</w:t>
      </w:r>
    </w:p>
    <w:p w14:paraId="1532F4ED" w14:textId="77777777" w:rsidR="00C40286" w:rsidRPr="00C40286" w:rsidRDefault="00C40286" w:rsidP="00C40286">
      <w:pPr>
        <w:ind w:firstLine="420"/>
        <w:rPr>
          <w:position w:val="-32"/>
        </w:rPr>
      </w:pPr>
      <w:r w:rsidRPr="00C40286">
        <w:rPr>
          <w:position w:val="-32"/>
        </w:rPr>
        <w:t xml:space="preserve">    }</w:t>
      </w:r>
    </w:p>
    <w:p w14:paraId="5EEAE490" w14:textId="77777777" w:rsidR="00C40286" w:rsidRPr="00C40286" w:rsidRDefault="00C40286" w:rsidP="00C40286">
      <w:pPr>
        <w:ind w:firstLine="420"/>
        <w:rPr>
          <w:position w:val="-32"/>
        </w:rPr>
      </w:pPr>
      <w:r w:rsidRPr="00C40286">
        <w:rPr>
          <w:position w:val="-32"/>
        </w:rPr>
        <w:t xml:space="preserve">    #endregion</w:t>
      </w:r>
    </w:p>
    <w:p w14:paraId="744F588D" w14:textId="77777777" w:rsidR="00C40286" w:rsidRPr="00C40286" w:rsidRDefault="00C40286" w:rsidP="00C40286">
      <w:pPr>
        <w:ind w:firstLine="420"/>
        <w:rPr>
          <w:position w:val="-32"/>
        </w:rPr>
      </w:pPr>
    </w:p>
    <w:p w14:paraId="23051D2C" w14:textId="77777777" w:rsidR="00C40286" w:rsidRPr="00C40286" w:rsidRDefault="00C40286" w:rsidP="00C40286">
      <w:pPr>
        <w:ind w:firstLine="420"/>
        <w:rPr>
          <w:position w:val="-32"/>
        </w:rPr>
      </w:pPr>
      <w:r w:rsidRPr="00C40286">
        <w:rPr>
          <w:position w:val="-32"/>
        </w:rPr>
        <w:t xml:space="preserve">    return result;</w:t>
      </w:r>
    </w:p>
    <w:p w14:paraId="1228F822" w14:textId="163CF5E2" w:rsidR="00C40286" w:rsidRDefault="00C40286" w:rsidP="00C40286">
      <w:pPr>
        <w:ind w:firstLine="420"/>
        <w:rPr>
          <w:position w:val="-32"/>
        </w:rPr>
      </w:pPr>
      <w:r w:rsidRPr="00C40286">
        <w:rPr>
          <w:position w:val="-32"/>
        </w:rPr>
        <w:lastRenderedPageBreak/>
        <w:t>}</w:t>
      </w:r>
    </w:p>
    <w:p w14:paraId="2528F6C3" w14:textId="566E4C77" w:rsidR="00C40286" w:rsidRDefault="00C40286" w:rsidP="00C40286">
      <w:pPr>
        <w:ind w:firstLine="420"/>
        <w:rPr>
          <w:position w:val="-32"/>
        </w:rPr>
      </w:pPr>
      <w:r>
        <w:rPr>
          <w:rFonts w:hint="eastAsia"/>
          <w:position w:val="-32"/>
        </w:rPr>
        <w:t>3.2</w:t>
      </w:r>
      <w:r>
        <w:rPr>
          <w:rFonts w:hint="eastAsia"/>
          <w:position w:val="-32"/>
        </w:rPr>
        <w:t>计算最大特征值</w:t>
      </w:r>
    </w:p>
    <w:p w14:paraId="703A30C4" w14:textId="77777777" w:rsidR="00274C22" w:rsidRPr="00274C22" w:rsidRDefault="00274C22" w:rsidP="00274C22">
      <w:pPr>
        <w:ind w:firstLine="420"/>
        <w:rPr>
          <w:position w:val="-32"/>
        </w:rPr>
      </w:pPr>
      <w:r w:rsidRPr="00274C22">
        <w:rPr>
          <w:rFonts w:hint="eastAsia"/>
          <w:position w:val="-32"/>
        </w:rPr>
        <w:t>/// &lt;summary&gt;</w:t>
      </w:r>
      <w:r w:rsidRPr="00274C22">
        <w:rPr>
          <w:rFonts w:hint="eastAsia"/>
          <w:position w:val="-32"/>
        </w:rPr>
        <w:t>求最大特征值下的特征向量</w:t>
      </w:r>
      <w:r w:rsidRPr="00274C22">
        <w:rPr>
          <w:rFonts w:hint="eastAsia"/>
          <w:position w:val="-32"/>
        </w:rPr>
        <w:t>&lt;/summary&gt;</w:t>
      </w:r>
    </w:p>
    <w:p w14:paraId="036DC7D7" w14:textId="77777777" w:rsidR="00274C22" w:rsidRPr="00274C22" w:rsidRDefault="00274C22" w:rsidP="00274C22">
      <w:pPr>
        <w:ind w:firstLine="420"/>
        <w:rPr>
          <w:position w:val="-32"/>
        </w:rPr>
      </w:pPr>
      <w:r w:rsidRPr="00274C22">
        <w:rPr>
          <w:position w:val="-32"/>
        </w:rPr>
        <w:t>/// &lt;param name="data"&gt;&lt;/param&gt;</w:t>
      </w:r>
    </w:p>
    <w:p w14:paraId="259847AB" w14:textId="77777777" w:rsidR="00274C22" w:rsidRPr="00274C22" w:rsidRDefault="00274C22" w:rsidP="00274C22">
      <w:pPr>
        <w:ind w:firstLine="420"/>
        <w:rPr>
          <w:position w:val="-32"/>
        </w:rPr>
      </w:pPr>
      <w:r w:rsidRPr="00274C22">
        <w:rPr>
          <w:position w:val="-32"/>
        </w:rPr>
        <w:t>/// &lt;returns&gt;&lt;/returns&gt;</w:t>
      </w:r>
    </w:p>
    <w:p w14:paraId="5E022650" w14:textId="77777777" w:rsidR="00274C22" w:rsidRPr="00274C22" w:rsidRDefault="00274C22" w:rsidP="00274C22">
      <w:pPr>
        <w:ind w:firstLine="420"/>
        <w:rPr>
          <w:position w:val="-32"/>
        </w:rPr>
      </w:pPr>
      <w:r w:rsidRPr="00274C22">
        <w:rPr>
          <w:position w:val="-32"/>
        </w:rPr>
        <w:t>public static double[] GetEigenVectors(double[,] data)</w:t>
      </w:r>
    </w:p>
    <w:p w14:paraId="1384B7F0" w14:textId="77777777" w:rsidR="00274C22" w:rsidRPr="00274C22" w:rsidRDefault="00274C22" w:rsidP="00274C22">
      <w:pPr>
        <w:ind w:firstLine="420"/>
        <w:rPr>
          <w:position w:val="-32"/>
        </w:rPr>
      </w:pPr>
      <w:r w:rsidRPr="00274C22">
        <w:rPr>
          <w:position w:val="-32"/>
        </w:rPr>
        <w:t>{</w:t>
      </w:r>
    </w:p>
    <w:p w14:paraId="659122BD" w14:textId="77777777" w:rsidR="00274C22" w:rsidRPr="00274C22" w:rsidRDefault="00274C22" w:rsidP="00274C22">
      <w:pPr>
        <w:ind w:firstLine="420"/>
        <w:rPr>
          <w:position w:val="-32"/>
        </w:rPr>
      </w:pPr>
      <w:r w:rsidRPr="00274C22">
        <w:rPr>
          <w:position w:val="-32"/>
        </w:rPr>
        <w:t xml:space="preserve">    var formatProvider = (CultureInfo)CultureInfo.InvariantCulture.Clone();</w:t>
      </w:r>
    </w:p>
    <w:p w14:paraId="0BEEA17A" w14:textId="77777777" w:rsidR="00274C22" w:rsidRPr="00274C22" w:rsidRDefault="00274C22" w:rsidP="00274C22">
      <w:pPr>
        <w:ind w:firstLine="420"/>
        <w:rPr>
          <w:position w:val="-32"/>
        </w:rPr>
      </w:pPr>
      <w:r w:rsidRPr="00274C22">
        <w:rPr>
          <w:position w:val="-32"/>
        </w:rPr>
        <w:t xml:space="preserve">    formatProvider.TextInfo.ListSeparator = " ";</w:t>
      </w:r>
    </w:p>
    <w:p w14:paraId="5CB57F9D" w14:textId="77777777" w:rsidR="00274C22" w:rsidRPr="00274C22" w:rsidRDefault="00274C22" w:rsidP="00274C22">
      <w:pPr>
        <w:ind w:firstLine="420"/>
        <w:rPr>
          <w:position w:val="-32"/>
        </w:rPr>
      </w:pPr>
    </w:p>
    <w:p w14:paraId="39ED9003" w14:textId="77777777" w:rsidR="00274C22" w:rsidRPr="00274C22" w:rsidRDefault="00274C22" w:rsidP="00274C22">
      <w:pPr>
        <w:ind w:firstLine="420"/>
        <w:rPr>
          <w:position w:val="-32"/>
        </w:rPr>
      </w:pPr>
      <w:r w:rsidRPr="00274C22">
        <w:rPr>
          <w:position w:val="-32"/>
        </w:rPr>
        <w:t xml:space="preserve">    int N = data.GetLength(0);</w:t>
      </w:r>
    </w:p>
    <w:p w14:paraId="69BAA518" w14:textId="77777777" w:rsidR="00274C22" w:rsidRPr="00274C22" w:rsidRDefault="00274C22" w:rsidP="00274C22">
      <w:pPr>
        <w:ind w:firstLine="420"/>
        <w:rPr>
          <w:position w:val="-32"/>
        </w:rPr>
      </w:pPr>
      <w:r w:rsidRPr="00274C22">
        <w:rPr>
          <w:position w:val="-32"/>
        </w:rPr>
        <w:t xml:space="preserve">    Matrix&lt;double&gt; A = DenseMatrix.OfArray(data);</w:t>
      </w:r>
    </w:p>
    <w:p w14:paraId="385C7A09" w14:textId="77777777" w:rsidR="00274C22" w:rsidRPr="00274C22" w:rsidRDefault="00274C22" w:rsidP="00274C22">
      <w:pPr>
        <w:ind w:firstLine="420"/>
        <w:rPr>
          <w:position w:val="-32"/>
        </w:rPr>
      </w:pPr>
      <w:r w:rsidRPr="00274C22">
        <w:rPr>
          <w:position w:val="-32"/>
        </w:rPr>
        <w:t xml:space="preserve">    var evd = A.Evd();</w:t>
      </w:r>
    </w:p>
    <w:p w14:paraId="4EC28FD3" w14:textId="77777777" w:rsidR="00274C22" w:rsidRPr="00274C22" w:rsidRDefault="00274C22" w:rsidP="00274C22">
      <w:pPr>
        <w:ind w:firstLine="420"/>
        <w:rPr>
          <w:position w:val="-32"/>
        </w:rPr>
      </w:pPr>
      <w:r w:rsidRPr="00274C22">
        <w:rPr>
          <w:rFonts w:hint="eastAsia"/>
          <w:position w:val="-32"/>
        </w:rPr>
        <w:t xml:space="preserve">    var vector = evd.EigenVectors;//</w:t>
      </w:r>
      <w:r w:rsidRPr="00274C22">
        <w:rPr>
          <w:rFonts w:hint="eastAsia"/>
          <w:position w:val="-32"/>
        </w:rPr>
        <w:t>特征向量</w:t>
      </w:r>
    </w:p>
    <w:p w14:paraId="1914625A" w14:textId="77777777" w:rsidR="00274C22" w:rsidRPr="00274C22" w:rsidRDefault="00274C22" w:rsidP="00274C22">
      <w:pPr>
        <w:ind w:firstLine="420"/>
        <w:rPr>
          <w:position w:val="-32"/>
        </w:rPr>
      </w:pPr>
      <w:r w:rsidRPr="00274C22">
        <w:rPr>
          <w:rFonts w:hint="eastAsia"/>
          <w:position w:val="-32"/>
        </w:rPr>
        <w:t xml:space="preserve">    var ev = evd.EigenValues;//</w:t>
      </w:r>
      <w:r w:rsidRPr="00274C22">
        <w:rPr>
          <w:rFonts w:hint="eastAsia"/>
          <w:position w:val="-32"/>
        </w:rPr>
        <w:t>特征值，复数形式发</w:t>
      </w:r>
    </w:p>
    <w:p w14:paraId="3E0DE239" w14:textId="77777777" w:rsidR="00274C22" w:rsidRPr="00274C22" w:rsidRDefault="00274C22" w:rsidP="00274C22">
      <w:pPr>
        <w:ind w:firstLine="420"/>
        <w:rPr>
          <w:position w:val="-32"/>
        </w:rPr>
      </w:pPr>
    </w:p>
    <w:p w14:paraId="35AC8225" w14:textId="77777777" w:rsidR="00274C22" w:rsidRPr="00274C22" w:rsidRDefault="00274C22" w:rsidP="00274C22">
      <w:pPr>
        <w:ind w:firstLine="420"/>
        <w:rPr>
          <w:position w:val="-32"/>
        </w:rPr>
      </w:pPr>
      <w:r w:rsidRPr="00274C22">
        <w:rPr>
          <w:rFonts w:hint="eastAsia"/>
          <w:position w:val="-32"/>
        </w:rPr>
        <w:t xml:space="preserve">    if (ev[0].Imaginary &gt; 0) throw new Exception("</w:t>
      </w:r>
      <w:r w:rsidRPr="00274C22">
        <w:rPr>
          <w:rFonts w:hint="eastAsia"/>
          <w:position w:val="-32"/>
        </w:rPr>
        <w:t>第一个特征值为复数</w:t>
      </w:r>
      <w:r w:rsidRPr="00274C22">
        <w:rPr>
          <w:rFonts w:hint="eastAsia"/>
          <w:position w:val="-32"/>
        </w:rPr>
        <w:t>");</w:t>
      </w:r>
    </w:p>
    <w:p w14:paraId="36098C53" w14:textId="77777777" w:rsidR="00274C22" w:rsidRPr="00274C22" w:rsidRDefault="00274C22" w:rsidP="00274C22">
      <w:pPr>
        <w:ind w:firstLine="420"/>
        <w:rPr>
          <w:position w:val="-32"/>
        </w:rPr>
      </w:pPr>
      <w:r w:rsidRPr="00274C22">
        <w:rPr>
          <w:rFonts w:hint="eastAsia"/>
          <w:position w:val="-32"/>
        </w:rPr>
        <w:t xml:space="preserve">    //</w:t>
      </w:r>
      <w:r w:rsidRPr="00274C22">
        <w:rPr>
          <w:rFonts w:hint="eastAsia"/>
          <w:position w:val="-32"/>
        </w:rPr>
        <w:t>取</w:t>
      </w:r>
      <w:r w:rsidRPr="00274C22">
        <w:rPr>
          <w:rFonts w:hint="eastAsia"/>
          <w:position w:val="-32"/>
        </w:rPr>
        <w:t xml:space="preserve"> vector </w:t>
      </w:r>
      <w:r w:rsidRPr="00274C22">
        <w:rPr>
          <w:rFonts w:hint="eastAsia"/>
          <w:position w:val="-32"/>
        </w:rPr>
        <w:t>第一列为最大特征向量</w:t>
      </w:r>
    </w:p>
    <w:p w14:paraId="27591F8D" w14:textId="77777777" w:rsidR="00274C22" w:rsidRPr="00274C22" w:rsidRDefault="00274C22" w:rsidP="00274C22">
      <w:pPr>
        <w:ind w:firstLine="420"/>
        <w:rPr>
          <w:position w:val="-32"/>
        </w:rPr>
      </w:pPr>
      <w:r w:rsidRPr="00274C22">
        <w:rPr>
          <w:position w:val="-32"/>
        </w:rPr>
        <w:t xml:space="preserve">    var result = new double[N];</w:t>
      </w:r>
    </w:p>
    <w:p w14:paraId="211C1E12" w14:textId="77777777" w:rsidR="00274C22" w:rsidRPr="00274C22" w:rsidRDefault="00274C22" w:rsidP="00274C22">
      <w:pPr>
        <w:ind w:firstLine="420"/>
        <w:rPr>
          <w:position w:val="-32"/>
        </w:rPr>
      </w:pPr>
      <w:r w:rsidRPr="00274C22">
        <w:rPr>
          <w:position w:val="-32"/>
        </w:rPr>
        <w:t xml:space="preserve">    for (int i = 0; i &lt; N; i++)</w:t>
      </w:r>
    </w:p>
    <w:p w14:paraId="4EBA54B5" w14:textId="77777777" w:rsidR="00274C22" w:rsidRPr="00274C22" w:rsidRDefault="00274C22" w:rsidP="00274C22">
      <w:pPr>
        <w:ind w:firstLine="420"/>
        <w:rPr>
          <w:position w:val="-32"/>
        </w:rPr>
      </w:pPr>
      <w:r w:rsidRPr="00274C22">
        <w:rPr>
          <w:position w:val="-32"/>
        </w:rPr>
        <w:t xml:space="preserve">    {</w:t>
      </w:r>
    </w:p>
    <w:p w14:paraId="5D50781F" w14:textId="77777777" w:rsidR="00274C22" w:rsidRPr="00274C22" w:rsidRDefault="00274C22" w:rsidP="00274C22">
      <w:pPr>
        <w:ind w:firstLine="420"/>
        <w:rPr>
          <w:position w:val="-32"/>
        </w:rPr>
      </w:pPr>
      <w:r w:rsidRPr="00274C22">
        <w:rPr>
          <w:rFonts w:hint="eastAsia"/>
          <w:position w:val="-32"/>
        </w:rPr>
        <w:t xml:space="preserve">        result[i] =Math.Abs(vector[i, 0]);//</w:t>
      </w:r>
      <w:r w:rsidRPr="00274C22">
        <w:rPr>
          <w:rFonts w:hint="eastAsia"/>
          <w:position w:val="-32"/>
        </w:rPr>
        <w:t>第一列，取绝对值</w:t>
      </w:r>
    </w:p>
    <w:p w14:paraId="731D2B54" w14:textId="77777777" w:rsidR="00274C22" w:rsidRPr="00274C22" w:rsidRDefault="00274C22" w:rsidP="00274C22">
      <w:pPr>
        <w:ind w:firstLine="420"/>
        <w:rPr>
          <w:position w:val="-32"/>
        </w:rPr>
      </w:pPr>
      <w:r w:rsidRPr="00274C22">
        <w:rPr>
          <w:position w:val="-32"/>
        </w:rPr>
        <w:lastRenderedPageBreak/>
        <w:t xml:space="preserve">    }</w:t>
      </w:r>
    </w:p>
    <w:p w14:paraId="41142F33" w14:textId="77777777" w:rsidR="00274C22" w:rsidRPr="00274C22" w:rsidRDefault="00274C22" w:rsidP="00274C22">
      <w:pPr>
        <w:ind w:firstLine="420"/>
        <w:rPr>
          <w:position w:val="-32"/>
        </w:rPr>
      </w:pPr>
      <w:r w:rsidRPr="00274C22">
        <w:rPr>
          <w:position w:val="-32"/>
        </w:rPr>
        <w:t xml:space="preserve">    return result;</w:t>
      </w:r>
    </w:p>
    <w:p w14:paraId="2576E501" w14:textId="3E6390C4" w:rsidR="00274C22" w:rsidRDefault="00274C22" w:rsidP="00274C22">
      <w:pPr>
        <w:ind w:firstLine="420"/>
        <w:rPr>
          <w:position w:val="-32"/>
        </w:rPr>
      </w:pPr>
      <w:r w:rsidRPr="00274C22">
        <w:rPr>
          <w:position w:val="-32"/>
        </w:rPr>
        <w:t>}</w:t>
      </w:r>
    </w:p>
    <w:p w14:paraId="2D42C68E" w14:textId="77777777" w:rsidR="00274C22" w:rsidRDefault="00274C22" w:rsidP="00274C22">
      <w:pPr>
        <w:ind w:firstLine="420"/>
        <w:rPr>
          <w:position w:val="-32"/>
        </w:rPr>
      </w:pPr>
    </w:p>
    <w:p w14:paraId="14D4137E" w14:textId="2E568F09" w:rsidR="00274C22" w:rsidRDefault="00274C22" w:rsidP="00274C22">
      <w:pPr>
        <w:ind w:firstLine="420"/>
        <w:rPr>
          <w:position w:val="-32"/>
        </w:rPr>
      </w:pPr>
      <w:r w:rsidRPr="00274C22">
        <w:rPr>
          <w:rFonts w:hint="eastAsia"/>
          <w:position w:val="-32"/>
        </w:rPr>
        <w:t xml:space="preserve">3.3 </w:t>
      </w:r>
      <w:r w:rsidRPr="00274C22">
        <w:rPr>
          <w:rFonts w:hint="eastAsia"/>
          <w:position w:val="-32"/>
        </w:rPr>
        <w:t>随机冲浪模型的实现</w:t>
      </w:r>
    </w:p>
    <w:p w14:paraId="5FB55D5D" w14:textId="77777777" w:rsidR="00274C22" w:rsidRPr="00274C22" w:rsidRDefault="00274C22" w:rsidP="00274C22">
      <w:pPr>
        <w:ind w:firstLine="420"/>
        <w:rPr>
          <w:position w:val="-32"/>
        </w:rPr>
      </w:pPr>
      <w:r w:rsidRPr="00274C22">
        <w:rPr>
          <w:rFonts w:hint="eastAsia"/>
          <w:position w:val="-32"/>
        </w:rPr>
        <w:t>/// &lt;summary&gt;</w:t>
      </w:r>
      <w:r w:rsidRPr="00274C22">
        <w:rPr>
          <w:rFonts w:hint="eastAsia"/>
          <w:position w:val="-32"/>
        </w:rPr>
        <w:t>获取随机冲浪模型的</w:t>
      </w:r>
      <w:r w:rsidRPr="00274C22">
        <w:rPr>
          <w:rFonts w:hint="eastAsia"/>
          <w:position w:val="-32"/>
        </w:rPr>
        <w:t xml:space="preserve"> </w:t>
      </w:r>
      <w:r w:rsidRPr="00274C22">
        <w:rPr>
          <w:rFonts w:hint="eastAsia"/>
          <w:position w:val="-32"/>
        </w:rPr>
        <w:t>转移矩阵</w:t>
      </w:r>
      <w:r w:rsidRPr="00274C22">
        <w:rPr>
          <w:rFonts w:hint="eastAsia"/>
          <w:position w:val="-32"/>
        </w:rPr>
        <w:t>:</w:t>
      </w:r>
    </w:p>
    <w:p w14:paraId="4BCBAD86" w14:textId="77777777" w:rsidR="00274C22" w:rsidRPr="00274C22" w:rsidRDefault="00274C22" w:rsidP="00274C22">
      <w:pPr>
        <w:ind w:firstLine="420"/>
        <w:rPr>
          <w:position w:val="-32"/>
        </w:rPr>
      </w:pPr>
      <w:r w:rsidRPr="00274C22">
        <w:rPr>
          <w:rFonts w:hint="eastAsia"/>
          <w:position w:val="-32"/>
        </w:rPr>
        <w:t xml:space="preserve">/// </w:t>
      </w:r>
      <w:r w:rsidRPr="00274C22">
        <w:rPr>
          <w:rFonts w:hint="eastAsia"/>
          <w:position w:val="-32"/>
        </w:rPr>
        <w:t>作用很明显，结果有明显的改善</w:t>
      </w:r>
    </w:p>
    <w:p w14:paraId="5FCCDE5F" w14:textId="77777777" w:rsidR="00274C22" w:rsidRPr="00274C22" w:rsidRDefault="00274C22" w:rsidP="00274C22">
      <w:pPr>
        <w:ind w:firstLine="420"/>
        <w:rPr>
          <w:position w:val="-32"/>
        </w:rPr>
      </w:pPr>
      <w:r w:rsidRPr="00274C22">
        <w:rPr>
          <w:position w:val="-32"/>
        </w:rPr>
        <w:t>/// &lt;/summary&gt;</w:t>
      </w:r>
    </w:p>
    <w:p w14:paraId="517BC38B" w14:textId="77777777" w:rsidR="00274C22" w:rsidRPr="00274C22" w:rsidRDefault="00274C22" w:rsidP="00274C22">
      <w:pPr>
        <w:ind w:firstLine="420"/>
        <w:rPr>
          <w:position w:val="-32"/>
        </w:rPr>
      </w:pPr>
      <w:r w:rsidRPr="00274C22">
        <w:rPr>
          <w:position w:val="-32"/>
        </w:rPr>
        <w:t>/// &lt;returns&gt;&lt;/returns&gt;</w:t>
      </w:r>
    </w:p>
    <w:p w14:paraId="14098DF4" w14:textId="77777777" w:rsidR="00274C22" w:rsidRPr="00274C22" w:rsidRDefault="00274C22" w:rsidP="00274C22">
      <w:pPr>
        <w:ind w:firstLine="420"/>
        <w:rPr>
          <w:position w:val="-32"/>
        </w:rPr>
      </w:pPr>
      <w:r w:rsidRPr="00274C22">
        <w:rPr>
          <w:position w:val="-32"/>
        </w:rPr>
        <w:t>public static double[,] GetRandomModeVector(double[,] data ,double d = 0.35)</w:t>
      </w:r>
    </w:p>
    <w:p w14:paraId="4D97970B" w14:textId="77777777" w:rsidR="00274C22" w:rsidRPr="00274C22" w:rsidRDefault="00274C22" w:rsidP="00274C22">
      <w:pPr>
        <w:ind w:firstLine="420"/>
        <w:rPr>
          <w:position w:val="-32"/>
        </w:rPr>
      </w:pPr>
      <w:r w:rsidRPr="00274C22">
        <w:rPr>
          <w:position w:val="-32"/>
        </w:rPr>
        <w:t>{</w:t>
      </w:r>
    </w:p>
    <w:p w14:paraId="4B8A4CD3" w14:textId="77777777" w:rsidR="00274C22" w:rsidRPr="00274C22" w:rsidRDefault="00274C22" w:rsidP="00274C22">
      <w:pPr>
        <w:ind w:firstLine="420"/>
        <w:rPr>
          <w:position w:val="-32"/>
        </w:rPr>
      </w:pPr>
      <w:r w:rsidRPr="00274C22">
        <w:rPr>
          <w:position w:val="-32"/>
        </w:rPr>
        <w:t xml:space="preserve">    int N = data.GetLength(0);</w:t>
      </w:r>
    </w:p>
    <w:p w14:paraId="13B20D9A" w14:textId="77777777" w:rsidR="00274C22" w:rsidRPr="00274C22" w:rsidRDefault="00274C22" w:rsidP="00274C22">
      <w:pPr>
        <w:ind w:firstLine="420"/>
        <w:rPr>
          <w:position w:val="-32"/>
        </w:rPr>
      </w:pPr>
      <w:r w:rsidRPr="00274C22">
        <w:rPr>
          <w:position w:val="-32"/>
        </w:rPr>
        <w:t xml:space="preserve">    double k = (1.0 - d) / (double)N;</w:t>
      </w:r>
    </w:p>
    <w:p w14:paraId="30C08358" w14:textId="77777777" w:rsidR="00274C22" w:rsidRPr="00274C22" w:rsidRDefault="00274C22" w:rsidP="00274C22">
      <w:pPr>
        <w:ind w:firstLine="420"/>
        <w:rPr>
          <w:position w:val="-32"/>
        </w:rPr>
      </w:pPr>
      <w:r w:rsidRPr="00274C22">
        <w:rPr>
          <w:position w:val="-32"/>
        </w:rPr>
        <w:t xml:space="preserve">    double[,] result = new double[N, N];</w:t>
      </w:r>
    </w:p>
    <w:p w14:paraId="647B9BDC" w14:textId="77777777" w:rsidR="00274C22" w:rsidRPr="00274C22" w:rsidRDefault="00274C22" w:rsidP="00274C22">
      <w:pPr>
        <w:ind w:firstLine="420"/>
        <w:rPr>
          <w:position w:val="-32"/>
        </w:rPr>
      </w:pPr>
      <w:r w:rsidRPr="00274C22">
        <w:rPr>
          <w:position w:val="-32"/>
        </w:rPr>
        <w:t xml:space="preserve">    for (int i = 0; i &lt; N; i++)</w:t>
      </w:r>
    </w:p>
    <w:p w14:paraId="75173F67" w14:textId="77777777" w:rsidR="00274C22" w:rsidRPr="00274C22" w:rsidRDefault="00274C22" w:rsidP="00274C22">
      <w:pPr>
        <w:ind w:firstLine="420"/>
        <w:rPr>
          <w:position w:val="-32"/>
        </w:rPr>
      </w:pPr>
      <w:r w:rsidRPr="00274C22">
        <w:rPr>
          <w:position w:val="-32"/>
        </w:rPr>
        <w:t xml:space="preserve">    {</w:t>
      </w:r>
    </w:p>
    <w:p w14:paraId="17E8559F" w14:textId="77777777" w:rsidR="00274C22" w:rsidRPr="00274C22" w:rsidRDefault="00274C22" w:rsidP="00274C22">
      <w:pPr>
        <w:ind w:firstLine="420"/>
        <w:rPr>
          <w:position w:val="-32"/>
        </w:rPr>
      </w:pPr>
      <w:r w:rsidRPr="00274C22">
        <w:rPr>
          <w:position w:val="-32"/>
        </w:rPr>
        <w:t xml:space="preserve">        for (int j = 0; j &lt; N; j++) result[i, j] = data[i, j] * d + k;</w:t>
      </w:r>
    </w:p>
    <w:p w14:paraId="47296A56" w14:textId="77777777" w:rsidR="00274C22" w:rsidRPr="00274C22" w:rsidRDefault="00274C22" w:rsidP="00274C22">
      <w:pPr>
        <w:ind w:firstLine="420"/>
        <w:rPr>
          <w:position w:val="-32"/>
        </w:rPr>
      </w:pPr>
      <w:r w:rsidRPr="00274C22">
        <w:rPr>
          <w:position w:val="-32"/>
        </w:rPr>
        <w:t xml:space="preserve">    }</w:t>
      </w:r>
    </w:p>
    <w:p w14:paraId="1AE13A37" w14:textId="77777777" w:rsidR="00274C22" w:rsidRPr="00274C22" w:rsidRDefault="00274C22" w:rsidP="00274C22">
      <w:pPr>
        <w:ind w:firstLine="420"/>
        <w:rPr>
          <w:position w:val="-32"/>
        </w:rPr>
      </w:pPr>
      <w:r w:rsidRPr="00274C22">
        <w:rPr>
          <w:position w:val="-32"/>
        </w:rPr>
        <w:t xml:space="preserve">    return result;</w:t>
      </w:r>
    </w:p>
    <w:p w14:paraId="060CC992" w14:textId="4D8302B5" w:rsidR="00274C22" w:rsidRDefault="00274C22" w:rsidP="00274C22">
      <w:pPr>
        <w:ind w:firstLine="420"/>
        <w:rPr>
          <w:position w:val="-32"/>
        </w:rPr>
      </w:pPr>
      <w:r w:rsidRPr="00274C22">
        <w:rPr>
          <w:position w:val="-32"/>
        </w:rPr>
        <w:t>}</w:t>
      </w:r>
    </w:p>
    <w:p w14:paraId="79CA81D4" w14:textId="77777777" w:rsidR="00274C22" w:rsidRDefault="00274C22" w:rsidP="00274C22">
      <w:pPr>
        <w:ind w:firstLine="420"/>
        <w:rPr>
          <w:position w:val="-32"/>
        </w:rPr>
      </w:pPr>
    </w:p>
    <w:p w14:paraId="7D85CAAC" w14:textId="38C1FC99" w:rsidR="00274C22" w:rsidRDefault="00404CE6" w:rsidP="00274C22">
      <w:pPr>
        <w:ind w:firstLine="420"/>
        <w:rPr>
          <w:position w:val="-32"/>
        </w:rPr>
      </w:pPr>
      <w:r w:rsidRPr="00404CE6">
        <w:rPr>
          <w:rFonts w:hint="eastAsia"/>
          <w:position w:val="-32"/>
        </w:rPr>
        <w:t>4.</w:t>
      </w:r>
      <w:r w:rsidRPr="00404CE6">
        <w:rPr>
          <w:rFonts w:hint="eastAsia"/>
          <w:position w:val="-32"/>
        </w:rPr>
        <w:t>算法测试</w:t>
      </w:r>
    </w:p>
    <w:p w14:paraId="6E2D502C" w14:textId="77777777" w:rsidR="00AA4509" w:rsidRDefault="00AA4509" w:rsidP="00274C22">
      <w:pPr>
        <w:ind w:firstLine="420"/>
        <w:rPr>
          <w:position w:val="-32"/>
        </w:rPr>
      </w:pPr>
    </w:p>
    <w:p w14:paraId="381A3B22" w14:textId="77777777" w:rsidR="00AA4509" w:rsidRPr="00AA4509" w:rsidRDefault="00AA4509" w:rsidP="00AA4509">
      <w:pPr>
        <w:ind w:firstLine="420"/>
        <w:rPr>
          <w:position w:val="-32"/>
        </w:rPr>
      </w:pPr>
      <w:r w:rsidRPr="00AA4509">
        <w:rPr>
          <w:position w:val="-32"/>
        </w:rPr>
        <w:t>/// &lt;summary&gt;</w:t>
      </w:r>
    </w:p>
    <w:p w14:paraId="615B52F4" w14:textId="77777777" w:rsidR="00AA4509" w:rsidRPr="00AA4509" w:rsidRDefault="00AA4509" w:rsidP="00AA4509">
      <w:pPr>
        <w:ind w:firstLine="420"/>
        <w:rPr>
          <w:position w:val="-32"/>
        </w:rPr>
      </w:pPr>
      <w:r w:rsidRPr="00AA4509">
        <w:rPr>
          <w:rFonts w:hint="eastAsia"/>
          <w:position w:val="-32"/>
        </w:rPr>
        <w:t xml:space="preserve">/// </w:t>
      </w:r>
      <w:r w:rsidRPr="00AA4509">
        <w:rPr>
          <w:rFonts w:hint="eastAsia"/>
          <w:position w:val="-32"/>
        </w:rPr>
        <w:t>获取测试的数据集，</w:t>
      </w:r>
      <w:r w:rsidRPr="00AA4509">
        <w:rPr>
          <w:rFonts w:hint="eastAsia"/>
          <w:position w:val="-32"/>
        </w:rPr>
        <w:t>key=</w:t>
      </w:r>
      <w:r w:rsidRPr="00AA4509">
        <w:rPr>
          <w:rFonts w:hint="eastAsia"/>
          <w:position w:val="-32"/>
        </w:rPr>
        <w:t>对</w:t>
      </w:r>
      <w:r w:rsidRPr="00AA4509">
        <w:rPr>
          <w:rFonts w:hint="eastAsia"/>
          <w:position w:val="-32"/>
        </w:rPr>
        <w:t>1-</w:t>
      </w:r>
      <w:r w:rsidRPr="00AA4509">
        <w:rPr>
          <w:rFonts w:hint="eastAsia"/>
          <w:position w:val="-32"/>
        </w:rPr>
        <w:t>对</w:t>
      </w:r>
      <w:r w:rsidRPr="00AA4509">
        <w:rPr>
          <w:rFonts w:hint="eastAsia"/>
          <w:position w:val="-32"/>
        </w:rPr>
        <w:t xml:space="preserve">2,value = int[,] </w:t>
      </w:r>
      <w:r w:rsidRPr="00AA4509">
        <w:rPr>
          <w:rFonts w:hint="eastAsia"/>
          <w:position w:val="-32"/>
        </w:rPr>
        <w:t>为比分</w:t>
      </w:r>
    </w:p>
    <w:p w14:paraId="078A3F0C" w14:textId="77777777" w:rsidR="00AA4509" w:rsidRPr="00AA4509" w:rsidRDefault="00AA4509" w:rsidP="00AA4509">
      <w:pPr>
        <w:ind w:firstLine="420"/>
        <w:rPr>
          <w:position w:val="-32"/>
        </w:rPr>
      </w:pPr>
      <w:r w:rsidRPr="00AA4509">
        <w:rPr>
          <w:position w:val="-32"/>
        </w:rPr>
        <w:t>/// &lt;/summary&gt;</w:t>
      </w:r>
    </w:p>
    <w:p w14:paraId="5DA1721E" w14:textId="77777777" w:rsidR="00AA4509" w:rsidRPr="00AA4509" w:rsidRDefault="00AA4509" w:rsidP="00AA4509">
      <w:pPr>
        <w:ind w:firstLine="420"/>
        <w:rPr>
          <w:position w:val="-32"/>
        </w:rPr>
      </w:pPr>
      <w:r w:rsidRPr="00AA4509">
        <w:rPr>
          <w:position w:val="-32"/>
        </w:rPr>
        <w:t>public static Dictionary&lt;String, Int32[][]&gt; GetTestData()</w:t>
      </w:r>
    </w:p>
    <w:p w14:paraId="15A3E309" w14:textId="77777777" w:rsidR="00AA4509" w:rsidRPr="00AA4509" w:rsidRDefault="00AA4509" w:rsidP="00AA4509">
      <w:pPr>
        <w:ind w:firstLine="420"/>
        <w:rPr>
          <w:position w:val="-32"/>
        </w:rPr>
      </w:pPr>
      <w:r w:rsidRPr="00AA4509">
        <w:rPr>
          <w:position w:val="-32"/>
        </w:rPr>
        <w:t>{</w:t>
      </w:r>
    </w:p>
    <w:p w14:paraId="4B498698" w14:textId="77777777" w:rsidR="00AA4509" w:rsidRPr="00AA4509" w:rsidRDefault="00AA4509" w:rsidP="00AA4509">
      <w:pPr>
        <w:ind w:firstLine="420"/>
        <w:rPr>
          <w:position w:val="-32"/>
        </w:rPr>
      </w:pPr>
      <w:r w:rsidRPr="00AA4509">
        <w:rPr>
          <w:position w:val="-32"/>
        </w:rPr>
        <w:t xml:space="preserve">    Dictionary&lt;String, Int32[][]&gt; data = new Dictionary&lt;string, int[][]&gt;();</w:t>
      </w:r>
    </w:p>
    <w:p w14:paraId="5EBD4325" w14:textId="77777777" w:rsidR="00AA4509" w:rsidRPr="00AA4509" w:rsidRDefault="00AA4509" w:rsidP="00AA4509">
      <w:pPr>
        <w:ind w:firstLine="420"/>
        <w:rPr>
          <w:position w:val="-32"/>
        </w:rPr>
      </w:pPr>
      <w:r w:rsidRPr="00AA4509">
        <w:rPr>
          <w:rFonts w:hint="eastAsia"/>
          <w:position w:val="-32"/>
        </w:rPr>
        <w:t xml:space="preserve">    #region </w:t>
      </w:r>
      <w:r w:rsidRPr="00AA4509">
        <w:rPr>
          <w:rFonts w:hint="eastAsia"/>
          <w:position w:val="-32"/>
        </w:rPr>
        <w:t>依次添加数据</w:t>
      </w:r>
    </w:p>
    <w:p w14:paraId="1DC5B8B0" w14:textId="77777777" w:rsidR="00AA4509" w:rsidRPr="00AA4509" w:rsidRDefault="00AA4509" w:rsidP="00AA4509">
      <w:pPr>
        <w:ind w:firstLine="420"/>
        <w:rPr>
          <w:position w:val="-32"/>
        </w:rPr>
      </w:pPr>
      <w:r w:rsidRPr="00AA4509">
        <w:rPr>
          <w:position w:val="-32"/>
        </w:rPr>
        <w:t xml:space="preserve">    #region T1</w:t>
      </w:r>
    </w:p>
    <w:p w14:paraId="454AEE09" w14:textId="77777777" w:rsidR="00AA4509" w:rsidRPr="00AA4509" w:rsidRDefault="00AA4509" w:rsidP="00AA4509">
      <w:pPr>
        <w:ind w:firstLine="420"/>
        <w:rPr>
          <w:position w:val="-32"/>
        </w:rPr>
      </w:pPr>
      <w:r w:rsidRPr="00AA4509">
        <w:rPr>
          <w:position w:val="-32"/>
        </w:rPr>
        <w:t xml:space="preserve">    data.Add("1-2", new Int32[][]{ new Int32[] { 0, 1 }, new Int32[] { 1, 0 }, new Int32[] { 0, 0 } });</w:t>
      </w:r>
    </w:p>
    <w:p w14:paraId="669AAEA7" w14:textId="77777777" w:rsidR="00AA4509" w:rsidRPr="00AA4509" w:rsidRDefault="00AA4509" w:rsidP="00AA4509">
      <w:pPr>
        <w:ind w:firstLine="420"/>
        <w:rPr>
          <w:position w:val="-32"/>
        </w:rPr>
      </w:pPr>
      <w:r w:rsidRPr="00AA4509">
        <w:rPr>
          <w:position w:val="-32"/>
        </w:rPr>
        <w:t xml:space="preserve">    data.Add("1-3", new Int32[][] { new Int32[] { 2, 2 }, new Int32[] { 1, 0 }, new Int32[] { 0, 2 } });</w:t>
      </w:r>
    </w:p>
    <w:p w14:paraId="572B1F46" w14:textId="77777777" w:rsidR="00AA4509" w:rsidRPr="00AA4509" w:rsidRDefault="00AA4509" w:rsidP="00AA4509">
      <w:pPr>
        <w:ind w:firstLine="420"/>
        <w:rPr>
          <w:position w:val="-32"/>
        </w:rPr>
      </w:pPr>
      <w:r w:rsidRPr="00AA4509">
        <w:rPr>
          <w:position w:val="-32"/>
        </w:rPr>
        <w:t xml:space="preserve">    data.Add("1-4", new Int32[][] { new Int32[] { 2, 0 }, new Int32[] { 3, 1 }, new Int32[] { 1, 0 } });</w:t>
      </w:r>
    </w:p>
    <w:p w14:paraId="2C5B9BC5" w14:textId="77777777" w:rsidR="00AA4509" w:rsidRPr="00AA4509" w:rsidRDefault="00AA4509" w:rsidP="00AA4509">
      <w:pPr>
        <w:ind w:firstLine="420"/>
        <w:rPr>
          <w:position w:val="-32"/>
        </w:rPr>
      </w:pPr>
      <w:r w:rsidRPr="00AA4509">
        <w:rPr>
          <w:position w:val="-32"/>
        </w:rPr>
        <w:t xml:space="preserve">    data.Add("1-5", new Int32[][] { new Int32[] { 3, 1 } });</w:t>
      </w:r>
    </w:p>
    <w:p w14:paraId="51739827" w14:textId="77777777" w:rsidR="00AA4509" w:rsidRPr="00AA4509" w:rsidRDefault="00AA4509" w:rsidP="00AA4509">
      <w:pPr>
        <w:ind w:firstLine="420"/>
        <w:rPr>
          <w:position w:val="-32"/>
        </w:rPr>
      </w:pPr>
      <w:r w:rsidRPr="00AA4509">
        <w:rPr>
          <w:position w:val="-32"/>
        </w:rPr>
        <w:t xml:space="preserve">    data.Add("1-6", new Int32[][] { new Int32[] { 1, 0 } });</w:t>
      </w:r>
    </w:p>
    <w:p w14:paraId="5AA0E3DD" w14:textId="77777777" w:rsidR="00AA4509" w:rsidRPr="00AA4509" w:rsidRDefault="00AA4509" w:rsidP="00AA4509">
      <w:pPr>
        <w:ind w:firstLine="420"/>
        <w:rPr>
          <w:position w:val="-32"/>
        </w:rPr>
      </w:pPr>
      <w:r w:rsidRPr="00AA4509">
        <w:rPr>
          <w:position w:val="-32"/>
        </w:rPr>
        <w:t xml:space="preserve">    data.Add("1-7", new Int32[][] { new Int32[] { 0, 1 }, new Int32[] { 1, 3 } });</w:t>
      </w:r>
    </w:p>
    <w:p w14:paraId="69526B00" w14:textId="77777777" w:rsidR="00AA4509" w:rsidRPr="00AA4509" w:rsidRDefault="00AA4509" w:rsidP="00AA4509">
      <w:pPr>
        <w:ind w:firstLine="420"/>
        <w:rPr>
          <w:position w:val="-32"/>
        </w:rPr>
      </w:pPr>
      <w:r w:rsidRPr="00AA4509">
        <w:rPr>
          <w:position w:val="-32"/>
        </w:rPr>
        <w:t xml:space="preserve">    data.Add("1-8", new Int32[][] { new Int32[] { 0, 2 }, new Int32[] { 2, 1 } });</w:t>
      </w:r>
    </w:p>
    <w:p w14:paraId="19DFD76A" w14:textId="77777777" w:rsidR="00AA4509" w:rsidRPr="00AA4509" w:rsidRDefault="00AA4509" w:rsidP="00AA4509">
      <w:pPr>
        <w:ind w:firstLine="420"/>
        <w:rPr>
          <w:position w:val="-32"/>
        </w:rPr>
      </w:pPr>
      <w:r w:rsidRPr="00AA4509">
        <w:rPr>
          <w:position w:val="-32"/>
        </w:rPr>
        <w:t xml:space="preserve">    data.Add("1-9", new Int32[][]{ new Int32[] { 1, 0 }, new Int32[]  { 4, 0 } });</w:t>
      </w:r>
    </w:p>
    <w:p w14:paraId="3B57AD03" w14:textId="77777777" w:rsidR="00AA4509" w:rsidRPr="00AA4509" w:rsidRDefault="00AA4509" w:rsidP="00AA4509">
      <w:pPr>
        <w:ind w:firstLine="420"/>
        <w:rPr>
          <w:position w:val="-32"/>
        </w:rPr>
      </w:pPr>
      <w:r w:rsidRPr="00AA4509">
        <w:rPr>
          <w:position w:val="-32"/>
        </w:rPr>
        <w:t xml:space="preserve">    data.Add("1-10", new Int32[][]{  new Int32[] { 1, 1 },  new Int32[] { 1, 1 } });</w:t>
      </w:r>
    </w:p>
    <w:p w14:paraId="2D952C13" w14:textId="77777777" w:rsidR="00AA4509" w:rsidRPr="00AA4509" w:rsidRDefault="00AA4509" w:rsidP="00AA4509">
      <w:pPr>
        <w:ind w:firstLine="420"/>
        <w:rPr>
          <w:position w:val="-32"/>
        </w:rPr>
      </w:pPr>
      <w:r w:rsidRPr="00AA4509">
        <w:rPr>
          <w:position w:val="-32"/>
        </w:rPr>
        <w:t xml:space="preserve">    #endregion</w:t>
      </w:r>
    </w:p>
    <w:p w14:paraId="4EC8A287" w14:textId="77777777" w:rsidR="00AA4509" w:rsidRPr="00AA4509" w:rsidRDefault="00AA4509" w:rsidP="00AA4509">
      <w:pPr>
        <w:ind w:firstLine="420"/>
        <w:rPr>
          <w:position w:val="-32"/>
        </w:rPr>
      </w:pPr>
    </w:p>
    <w:p w14:paraId="020FF5C8" w14:textId="77777777" w:rsidR="00AA4509" w:rsidRPr="00AA4509" w:rsidRDefault="00AA4509" w:rsidP="00AA4509">
      <w:pPr>
        <w:ind w:firstLine="420"/>
        <w:rPr>
          <w:position w:val="-32"/>
        </w:rPr>
      </w:pPr>
      <w:r w:rsidRPr="00AA4509">
        <w:rPr>
          <w:position w:val="-32"/>
        </w:rPr>
        <w:t xml:space="preserve">    #region T2</w:t>
      </w:r>
    </w:p>
    <w:p w14:paraId="395499E0" w14:textId="77777777" w:rsidR="00AA4509" w:rsidRPr="00AA4509" w:rsidRDefault="00AA4509" w:rsidP="00AA4509">
      <w:pPr>
        <w:ind w:firstLine="420"/>
        <w:rPr>
          <w:position w:val="-32"/>
        </w:rPr>
      </w:pPr>
      <w:r w:rsidRPr="00AA4509">
        <w:rPr>
          <w:position w:val="-32"/>
        </w:rPr>
        <w:t xml:space="preserve">    data.Add("2-3", new Int32[][] { new Int32[] { 2, 0 }, new Int32[] { 0, 1 }, new Int32[] { 1, 3 } });</w:t>
      </w:r>
    </w:p>
    <w:p w14:paraId="7DA00442" w14:textId="77777777" w:rsidR="00AA4509" w:rsidRPr="00AA4509" w:rsidRDefault="00AA4509" w:rsidP="00AA4509">
      <w:pPr>
        <w:ind w:firstLine="420"/>
        <w:rPr>
          <w:position w:val="-32"/>
        </w:rPr>
      </w:pPr>
      <w:r w:rsidRPr="00AA4509">
        <w:rPr>
          <w:position w:val="-32"/>
        </w:rPr>
        <w:t xml:space="preserve">    data.Add("2-4", new Int32[][] { new Int32[] { 0, 0 }, new Int32[] { 2, 0 }, new Int32[] { 0, 0 } });</w:t>
      </w:r>
    </w:p>
    <w:p w14:paraId="7ED05FAB" w14:textId="77777777" w:rsidR="00AA4509" w:rsidRPr="00AA4509" w:rsidRDefault="00AA4509" w:rsidP="00AA4509">
      <w:pPr>
        <w:ind w:firstLine="420"/>
        <w:rPr>
          <w:position w:val="-32"/>
        </w:rPr>
      </w:pPr>
      <w:r w:rsidRPr="00AA4509">
        <w:rPr>
          <w:position w:val="-32"/>
        </w:rPr>
        <w:t xml:space="preserve">    data.Add("2-5", new Int32[][] { new Int32[] { 1, 1 } });</w:t>
      </w:r>
    </w:p>
    <w:p w14:paraId="1AF32187" w14:textId="77777777" w:rsidR="00AA4509" w:rsidRPr="00AA4509" w:rsidRDefault="00AA4509" w:rsidP="00AA4509">
      <w:pPr>
        <w:ind w:firstLine="420"/>
        <w:rPr>
          <w:position w:val="-32"/>
        </w:rPr>
      </w:pPr>
      <w:r w:rsidRPr="00AA4509">
        <w:rPr>
          <w:position w:val="-32"/>
        </w:rPr>
        <w:t xml:space="preserve">    data.Add("2-6", new Int32[][] { new Int32[] { 2, 1 } });</w:t>
      </w:r>
    </w:p>
    <w:p w14:paraId="7C59FC00" w14:textId="77777777" w:rsidR="00AA4509" w:rsidRPr="00AA4509" w:rsidRDefault="00AA4509" w:rsidP="00AA4509">
      <w:pPr>
        <w:ind w:firstLine="420"/>
        <w:rPr>
          <w:position w:val="-32"/>
        </w:rPr>
      </w:pPr>
      <w:r w:rsidRPr="00AA4509">
        <w:rPr>
          <w:position w:val="-32"/>
        </w:rPr>
        <w:t xml:space="preserve">    data.Add("2-7", new Int32[][] { new Int32[] { 1, 1 }, new Int32[] { 1, 1 } });</w:t>
      </w:r>
    </w:p>
    <w:p w14:paraId="2325828A" w14:textId="77777777" w:rsidR="00AA4509" w:rsidRPr="00AA4509" w:rsidRDefault="00AA4509" w:rsidP="00AA4509">
      <w:pPr>
        <w:ind w:firstLine="420"/>
        <w:rPr>
          <w:position w:val="-32"/>
        </w:rPr>
      </w:pPr>
      <w:r w:rsidRPr="00AA4509">
        <w:rPr>
          <w:position w:val="-32"/>
        </w:rPr>
        <w:t xml:space="preserve">    data.Add("2-8", new Int32[][] { new Int32[] { 0, 0 }, new Int32[] { 0, 0 } });</w:t>
      </w:r>
    </w:p>
    <w:p w14:paraId="710DA965" w14:textId="77777777" w:rsidR="00AA4509" w:rsidRPr="00AA4509" w:rsidRDefault="00AA4509" w:rsidP="00AA4509">
      <w:pPr>
        <w:ind w:firstLine="420"/>
        <w:rPr>
          <w:position w:val="-32"/>
        </w:rPr>
      </w:pPr>
      <w:r w:rsidRPr="00AA4509">
        <w:rPr>
          <w:position w:val="-32"/>
        </w:rPr>
        <w:t xml:space="preserve">    data.Add("2-9", new Int32[][] { new Int32[] { 2, 0 }, new Int32[] { 1, 1 } });</w:t>
      </w:r>
    </w:p>
    <w:p w14:paraId="3428698C" w14:textId="77777777" w:rsidR="00AA4509" w:rsidRPr="00AA4509" w:rsidRDefault="00AA4509" w:rsidP="00AA4509">
      <w:pPr>
        <w:ind w:firstLine="420"/>
        <w:rPr>
          <w:position w:val="-32"/>
        </w:rPr>
      </w:pPr>
      <w:r w:rsidRPr="00AA4509">
        <w:rPr>
          <w:position w:val="-32"/>
        </w:rPr>
        <w:t xml:space="preserve">    data.Add("2-10", new Int32[][] { new Int32[] { 0, 2 }, new Int32[] { 0, 0 } });</w:t>
      </w:r>
    </w:p>
    <w:p w14:paraId="0D660265" w14:textId="77777777" w:rsidR="00AA4509" w:rsidRPr="00AA4509" w:rsidRDefault="00AA4509" w:rsidP="00AA4509">
      <w:pPr>
        <w:ind w:firstLine="420"/>
        <w:rPr>
          <w:position w:val="-32"/>
        </w:rPr>
      </w:pPr>
      <w:r w:rsidRPr="00AA4509">
        <w:rPr>
          <w:position w:val="-32"/>
        </w:rPr>
        <w:t xml:space="preserve">    #endregion</w:t>
      </w:r>
    </w:p>
    <w:p w14:paraId="1D768AB3" w14:textId="77777777" w:rsidR="00AA4509" w:rsidRPr="00AA4509" w:rsidRDefault="00AA4509" w:rsidP="00AA4509">
      <w:pPr>
        <w:ind w:firstLine="420"/>
        <w:rPr>
          <w:position w:val="-32"/>
        </w:rPr>
      </w:pPr>
    </w:p>
    <w:p w14:paraId="67B3BCBB" w14:textId="77777777" w:rsidR="00AA4509" w:rsidRPr="00AA4509" w:rsidRDefault="00AA4509" w:rsidP="00AA4509">
      <w:pPr>
        <w:ind w:firstLine="420"/>
        <w:rPr>
          <w:position w:val="-32"/>
        </w:rPr>
      </w:pPr>
      <w:r w:rsidRPr="00AA4509">
        <w:rPr>
          <w:position w:val="-32"/>
        </w:rPr>
        <w:t xml:space="preserve">    #region T3</w:t>
      </w:r>
    </w:p>
    <w:p w14:paraId="755C4B9D" w14:textId="77777777" w:rsidR="00AA4509" w:rsidRPr="00AA4509" w:rsidRDefault="00AA4509" w:rsidP="00AA4509">
      <w:pPr>
        <w:ind w:firstLine="420"/>
        <w:rPr>
          <w:position w:val="-32"/>
        </w:rPr>
      </w:pPr>
      <w:r w:rsidRPr="00AA4509">
        <w:rPr>
          <w:position w:val="-32"/>
        </w:rPr>
        <w:t xml:space="preserve">    data.Add("3-4", new Int32[][] { new Int32[] { 4, 2 }, new Int32[] { 1, 1 }, new Int32[] { 0, 0 } });</w:t>
      </w:r>
    </w:p>
    <w:p w14:paraId="70CDC5A3" w14:textId="77777777" w:rsidR="00AA4509" w:rsidRPr="00AA4509" w:rsidRDefault="00AA4509" w:rsidP="00AA4509">
      <w:pPr>
        <w:ind w:firstLine="420"/>
        <w:rPr>
          <w:position w:val="-32"/>
        </w:rPr>
      </w:pPr>
      <w:r w:rsidRPr="00AA4509">
        <w:rPr>
          <w:position w:val="-32"/>
        </w:rPr>
        <w:t xml:space="preserve">    data.Add("3-5", new Int32[][] { new Int32[] { 2, 1 } });</w:t>
      </w:r>
    </w:p>
    <w:p w14:paraId="2123E4F2" w14:textId="77777777" w:rsidR="00AA4509" w:rsidRPr="00AA4509" w:rsidRDefault="00AA4509" w:rsidP="00AA4509">
      <w:pPr>
        <w:ind w:firstLine="420"/>
        <w:rPr>
          <w:position w:val="-32"/>
        </w:rPr>
      </w:pPr>
      <w:r w:rsidRPr="00AA4509">
        <w:rPr>
          <w:position w:val="-32"/>
        </w:rPr>
        <w:t xml:space="preserve">    data.Add("3-6", new Int32[][] { new Int32[] { 3, 0 } });</w:t>
      </w:r>
    </w:p>
    <w:p w14:paraId="7912CC96" w14:textId="77777777" w:rsidR="00AA4509" w:rsidRPr="00AA4509" w:rsidRDefault="00AA4509" w:rsidP="00AA4509">
      <w:pPr>
        <w:ind w:firstLine="420"/>
        <w:rPr>
          <w:position w:val="-32"/>
        </w:rPr>
      </w:pPr>
      <w:r w:rsidRPr="00AA4509">
        <w:rPr>
          <w:position w:val="-32"/>
        </w:rPr>
        <w:t xml:space="preserve">    data.Add("3-7", new Int32[][] { new Int32[] { 1, 0 }, new Int32[] { 1, 4 } });</w:t>
      </w:r>
    </w:p>
    <w:p w14:paraId="613F8AEE" w14:textId="77777777" w:rsidR="00AA4509" w:rsidRPr="00AA4509" w:rsidRDefault="00AA4509" w:rsidP="00AA4509">
      <w:pPr>
        <w:ind w:firstLine="420"/>
        <w:rPr>
          <w:position w:val="-32"/>
        </w:rPr>
      </w:pPr>
      <w:r w:rsidRPr="00AA4509">
        <w:rPr>
          <w:position w:val="-32"/>
        </w:rPr>
        <w:t xml:space="preserve">    data.Add("3-8", new Int32[][] { new Int32[] { 0, 1 }, new Int32[] { 3, 1 } });</w:t>
      </w:r>
    </w:p>
    <w:p w14:paraId="5DC1B0CA" w14:textId="77777777" w:rsidR="00AA4509" w:rsidRPr="00AA4509" w:rsidRDefault="00AA4509" w:rsidP="00AA4509">
      <w:pPr>
        <w:ind w:firstLine="420"/>
        <w:rPr>
          <w:position w:val="-32"/>
        </w:rPr>
      </w:pPr>
      <w:r w:rsidRPr="00AA4509">
        <w:rPr>
          <w:position w:val="-32"/>
        </w:rPr>
        <w:t xml:space="preserve">    data.Add("3-9", new Int32[][] { new Int32[] { 1, 0 }, new Int32[] { 2, 3 } });</w:t>
      </w:r>
    </w:p>
    <w:p w14:paraId="6AA81789" w14:textId="77777777" w:rsidR="00AA4509" w:rsidRPr="00AA4509" w:rsidRDefault="00AA4509" w:rsidP="00AA4509">
      <w:pPr>
        <w:ind w:firstLine="420"/>
        <w:rPr>
          <w:position w:val="-32"/>
        </w:rPr>
      </w:pPr>
      <w:r w:rsidRPr="00AA4509">
        <w:rPr>
          <w:position w:val="-32"/>
        </w:rPr>
        <w:lastRenderedPageBreak/>
        <w:t xml:space="preserve">    data.Add("3-10", new Int32[][] { new Int32[] { 0, 1 }, new Int32[] { 2, 0 } });</w:t>
      </w:r>
    </w:p>
    <w:p w14:paraId="4D9BE106" w14:textId="77777777" w:rsidR="00AA4509" w:rsidRPr="00AA4509" w:rsidRDefault="00AA4509" w:rsidP="00AA4509">
      <w:pPr>
        <w:ind w:firstLine="420"/>
        <w:rPr>
          <w:position w:val="-32"/>
        </w:rPr>
      </w:pPr>
      <w:r w:rsidRPr="00AA4509">
        <w:rPr>
          <w:position w:val="-32"/>
        </w:rPr>
        <w:t xml:space="preserve">    #endregion</w:t>
      </w:r>
    </w:p>
    <w:p w14:paraId="70147F7D" w14:textId="77777777" w:rsidR="00AA4509" w:rsidRPr="00AA4509" w:rsidRDefault="00AA4509" w:rsidP="00AA4509">
      <w:pPr>
        <w:ind w:firstLine="420"/>
        <w:rPr>
          <w:position w:val="-32"/>
        </w:rPr>
      </w:pPr>
    </w:p>
    <w:p w14:paraId="5D6BD638" w14:textId="77777777" w:rsidR="00AA4509" w:rsidRPr="00AA4509" w:rsidRDefault="00AA4509" w:rsidP="00AA4509">
      <w:pPr>
        <w:ind w:firstLine="420"/>
        <w:rPr>
          <w:position w:val="-32"/>
        </w:rPr>
      </w:pPr>
      <w:r w:rsidRPr="00AA4509">
        <w:rPr>
          <w:position w:val="-32"/>
        </w:rPr>
        <w:t xml:space="preserve">    #region T4</w:t>
      </w:r>
    </w:p>
    <w:p w14:paraId="0D060D45" w14:textId="77777777" w:rsidR="00AA4509" w:rsidRPr="00AA4509" w:rsidRDefault="00AA4509" w:rsidP="00AA4509">
      <w:pPr>
        <w:ind w:firstLine="420"/>
        <w:rPr>
          <w:position w:val="-32"/>
        </w:rPr>
      </w:pPr>
      <w:r w:rsidRPr="00AA4509">
        <w:rPr>
          <w:position w:val="-32"/>
        </w:rPr>
        <w:t xml:space="preserve">    data.Add("4-5", new Int32[][] { new Int32[] { 2, 3 } });</w:t>
      </w:r>
    </w:p>
    <w:p w14:paraId="3C37CB43" w14:textId="77777777" w:rsidR="00AA4509" w:rsidRPr="00AA4509" w:rsidRDefault="00AA4509" w:rsidP="00AA4509">
      <w:pPr>
        <w:ind w:firstLine="420"/>
        <w:rPr>
          <w:position w:val="-32"/>
        </w:rPr>
      </w:pPr>
      <w:r w:rsidRPr="00AA4509">
        <w:rPr>
          <w:position w:val="-32"/>
        </w:rPr>
        <w:t xml:space="preserve">    data.Add("4-6", new Int32[][] { new Int32[] { 0, 1 } });</w:t>
      </w:r>
    </w:p>
    <w:p w14:paraId="437D8FD9" w14:textId="77777777" w:rsidR="00AA4509" w:rsidRPr="00AA4509" w:rsidRDefault="00AA4509" w:rsidP="00AA4509">
      <w:pPr>
        <w:ind w:firstLine="420"/>
        <w:rPr>
          <w:position w:val="-32"/>
        </w:rPr>
      </w:pPr>
      <w:r w:rsidRPr="00AA4509">
        <w:rPr>
          <w:position w:val="-32"/>
        </w:rPr>
        <w:t xml:space="preserve">    data.Add("4-7", new Int32[][] { new Int32[] { 0, 5 }, new Int32[] { 2, 3 } });</w:t>
      </w:r>
    </w:p>
    <w:p w14:paraId="43044EC0" w14:textId="77777777" w:rsidR="00AA4509" w:rsidRPr="00AA4509" w:rsidRDefault="00AA4509" w:rsidP="00AA4509">
      <w:pPr>
        <w:ind w:firstLine="420"/>
        <w:rPr>
          <w:position w:val="-32"/>
        </w:rPr>
      </w:pPr>
      <w:r w:rsidRPr="00AA4509">
        <w:rPr>
          <w:position w:val="-32"/>
        </w:rPr>
        <w:t xml:space="preserve">    data.Add("4-8", new Int32[][] { new Int32[] { 2, 1 }, new Int32[] { 1, 3 } });</w:t>
      </w:r>
    </w:p>
    <w:p w14:paraId="174DEA34" w14:textId="77777777" w:rsidR="00AA4509" w:rsidRPr="00AA4509" w:rsidRDefault="00AA4509" w:rsidP="00AA4509">
      <w:pPr>
        <w:ind w:firstLine="420"/>
        <w:rPr>
          <w:position w:val="-32"/>
        </w:rPr>
      </w:pPr>
      <w:r w:rsidRPr="00AA4509">
        <w:rPr>
          <w:position w:val="-32"/>
        </w:rPr>
        <w:t xml:space="preserve">    data.Add("4-9", new Int32[][] { new Int32[] { 0, 1 }, new Int32[] { 0, 0 } });</w:t>
      </w:r>
    </w:p>
    <w:p w14:paraId="231E8730" w14:textId="77777777" w:rsidR="00AA4509" w:rsidRPr="00AA4509" w:rsidRDefault="00AA4509" w:rsidP="00AA4509">
      <w:pPr>
        <w:ind w:firstLine="420"/>
        <w:rPr>
          <w:position w:val="-32"/>
        </w:rPr>
      </w:pPr>
      <w:r w:rsidRPr="00AA4509">
        <w:rPr>
          <w:position w:val="-32"/>
        </w:rPr>
        <w:t xml:space="preserve">    data.Add("4-10", new Int32[][] { new Int32[] { 0, 1 }, new Int32[] { 1, 1 } });</w:t>
      </w:r>
    </w:p>
    <w:p w14:paraId="6534FC0D" w14:textId="77777777" w:rsidR="00AA4509" w:rsidRPr="00AA4509" w:rsidRDefault="00AA4509" w:rsidP="00AA4509">
      <w:pPr>
        <w:ind w:firstLine="420"/>
        <w:rPr>
          <w:position w:val="-32"/>
        </w:rPr>
      </w:pPr>
      <w:r w:rsidRPr="00AA4509">
        <w:rPr>
          <w:position w:val="-32"/>
        </w:rPr>
        <w:t xml:space="preserve">    #endregion</w:t>
      </w:r>
    </w:p>
    <w:p w14:paraId="3CB660BB" w14:textId="77777777" w:rsidR="00AA4509" w:rsidRPr="00AA4509" w:rsidRDefault="00AA4509" w:rsidP="00AA4509">
      <w:pPr>
        <w:ind w:firstLine="420"/>
        <w:rPr>
          <w:position w:val="-32"/>
        </w:rPr>
      </w:pPr>
    </w:p>
    <w:p w14:paraId="3BA9AFE3" w14:textId="77777777" w:rsidR="00AA4509" w:rsidRPr="00AA4509" w:rsidRDefault="00AA4509" w:rsidP="00AA4509">
      <w:pPr>
        <w:ind w:firstLine="420"/>
        <w:rPr>
          <w:position w:val="-32"/>
        </w:rPr>
      </w:pPr>
      <w:r w:rsidRPr="00AA4509">
        <w:rPr>
          <w:position w:val="-32"/>
        </w:rPr>
        <w:t xml:space="preserve">    #region T5</w:t>
      </w:r>
    </w:p>
    <w:p w14:paraId="77CD7C04" w14:textId="77777777" w:rsidR="00AA4509" w:rsidRPr="00AA4509" w:rsidRDefault="00AA4509" w:rsidP="00AA4509">
      <w:pPr>
        <w:ind w:firstLine="420"/>
        <w:rPr>
          <w:position w:val="-32"/>
        </w:rPr>
      </w:pPr>
      <w:r w:rsidRPr="00AA4509">
        <w:rPr>
          <w:position w:val="-32"/>
        </w:rPr>
        <w:t xml:space="preserve">    data.Add("5-6", new Int32[][] { new Int32[] { 0, 1 } });</w:t>
      </w:r>
    </w:p>
    <w:p w14:paraId="211B9C84" w14:textId="77777777" w:rsidR="00AA4509" w:rsidRPr="00AA4509" w:rsidRDefault="00AA4509" w:rsidP="00AA4509">
      <w:pPr>
        <w:ind w:firstLine="420"/>
        <w:rPr>
          <w:position w:val="-32"/>
        </w:rPr>
      </w:pPr>
      <w:r w:rsidRPr="00AA4509">
        <w:rPr>
          <w:position w:val="-32"/>
        </w:rPr>
        <w:t xml:space="preserve">    data.Add("5-11", new Int32[][] { new Int32[] { 1, 0 }, new Int32[] { 1, 2 } });</w:t>
      </w:r>
    </w:p>
    <w:p w14:paraId="3B503F8E" w14:textId="77777777" w:rsidR="00AA4509" w:rsidRPr="00AA4509" w:rsidRDefault="00AA4509" w:rsidP="00AA4509">
      <w:pPr>
        <w:ind w:firstLine="420"/>
        <w:rPr>
          <w:position w:val="-32"/>
        </w:rPr>
      </w:pPr>
      <w:r w:rsidRPr="00AA4509">
        <w:rPr>
          <w:position w:val="-32"/>
        </w:rPr>
        <w:t xml:space="preserve">    data.Add("5-12", new Int32[][] { new Int32[] { 0, 1 }, new Int32[] { 1, 1 } });</w:t>
      </w:r>
    </w:p>
    <w:p w14:paraId="10A30EFE" w14:textId="77777777" w:rsidR="00AA4509" w:rsidRPr="00AA4509" w:rsidRDefault="00AA4509" w:rsidP="00AA4509">
      <w:pPr>
        <w:ind w:firstLine="420"/>
        <w:rPr>
          <w:position w:val="-32"/>
        </w:rPr>
      </w:pPr>
      <w:r w:rsidRPr="00AA4509">
        <w:rPr>
          <w:position w:val="-32"/>
        </w:rPr>
        <w:t xml:space="preserve">    #endregion</w:t>
      </w:r>
    </w:p>
    <w:p w14:paraId="5A82E909" w14:textId="77777777" w:rsidR="00AA4509" w:rsidRPr="00AA4509" w:rsidRDefault="00AA4509" w:rsidP="00AA4509">
      <w:pPr>
        <w:ind w:firstLine="420"/>
        <w:rPr>
          <w:position w:val="-32"/>
        </w:rPr>
      </w:pPr>
    </w:p>
    <w:p w14:paraId="6B32D209" w14:textId="77777777" w:rsidR="00AA4509" w:rsidRPr="00AA4509" w:rsidRDefault="00AA4509" w:rsidP="00AA4509">
      <w:pPr>
        <w:ind w:firstLine="420"/>
        <w:rPr>
          <w:position w:val="-32"/>
        </w:rPr>
      </w:pPr>
      <w:r w:rsidRPr="00AA4509">
        <w:rPr>
          <w:position w:val="-32"/>
        </w:rPr>
        <w:t xml:space="preserve">    #region T7</w:t>
      </w:r>
    </w:p>
    <w:p w14:paraId="17B0A652" w14:textId="77777777" w:rsidR="00AA4509" w:rsidRPr="00AA4509" w:rsidRDefault="00AA4509" w:rsidP="00AA4509">
      <w:pPr>
        <w:ind w:firstLine="420"/>
        <w:rPr>
          <w:position w:val="-32"/>
        </w:rPr>
      </w:pPr>
      <w:r w:rsidRPr="00AA4509">
        <w:rPr>
          <w:position w:val="-32"/>
        </w:rPr>
        <w:t xml:space="preserve">    data.Add("7-8", new Int32[][] { new Int32[] { 1, 0 }, new Int32[] { 2, 0 }, new Int32[] { 0, 0 } });</w:t>
      </w:r>
    </w:p>
    <w:p w14:paraId="6EE965C9" w14:textId="77777777" w:rsidR="00AA4509" w:rsidRPr="00AA4509" w:rsidRDefault="00AA4509" w:rsidP="00AA4509">
      <w:pPr>
        <w:ind w:firstLine="420"/>
        <w:rPr>
          <w:position w:val="-32"/>
        </w:rPr>
      </w:pPr>
      <w:r w:rsidRPr="00AA4509">
        <w:rPr>
          <w:position w:val="-32"/>
        </w:rPr>
        <w:t xml:space="preserve">    data.Add("7-9", new Int32[][] { new Int32[] { 2, 1 }, new Int32[] { 3, 0 }, new Int32[] </w:t>
      </w:r>
      <w:r w:rsidRPr="00AA4509">
        <w:rPr>
          <w:position w:val="-32"/>
        </w:rPr>
        <w:lastRenderedPageBreak/>
        <w:t>{ 1, 0 } });</w:t>
      </w:r>
    </w:p>
    <w:p w14:paraId="0AF2D399" w14:textId="77777777" w:rsidR="00AA4509" w:rsidRPr="00AA4509" w:rsidRDefault="00AA4509" w:rsidP="00AA4509">
      <w:pPr>
        <w:ind w:firstLine="420"/>
        <w:rPr>
          <w:position w:val="-32"/>
        </w:rPr>
      </w:pPr>
      <w:r w:rsidRPr="00AA4509">
        <w:rPr>
          <w:position w:val="-32"/>
        </w:rPr>
        <w:t xml:space="preserve">    data.Add("7-10", new Int32[][] { new Int32[] { 3, 1 }, new Int32[] { 3, 0 }, new Int32[] { 2, 2 } });</w:t>
      </w:r>
    </w:p>
    <w:p w14:paraId="20AC4690" w14:textId="77777777" w:rsidR="00AA4509" w:rsidRPr="00AA4509" w:rsidRDefault="00AA4509" w:rsidP="00AA4509">
      <w:pPr>
        <w:ind w:firstLine="420"/>
        <w:rPr>
          <w:position w:val="-32"/>
        </w:rPr>
      </w:pPr>
      <w:r w:rsidRPr="00AA4509">
        <w:rPr>
          <w:position w:val="-32"/>
        </w:rPr>
        <w:t xml:space="preserve">    data.Add("7-11", new Int32[][] { new Int32[] { 3, 1 } });</w:t>
      </w:r>
    </w:p>
    <w:p w14:paraId="0C1BBBB6" w14:textId="77777777" w:rsidR="00AA4509" w:rsidRPr="00AA4509" w:rsidRDefault="00AA4509" w:rsidP="00AA4509">
      <w:pPr>
        <w:ind w:firstLine="420"/>
        <w:rPr>
          <w:position w:val="-32"/>
        </w:rPr>
      </w:pPr>
      <w:r w:rsidRPr="00AA4509">
        <w:rPr>
          <w:position w:val="-32"/>
        </w:rPr>
        <w:t xml:space="preserve">    data.Add("7-12", new Int32[][] { new Int32[] { 2, 0 } });</w:t>
      </w:r>
    </w:p>
    <w:p w14:paraId="1EFCEDD7" w14:textId="77777777" w:rsidR="00AA4509" w:rsidRPr="00AA4509" w:rsidRDefault="00AA4509" w:rsidP="00AA4509">
      <w:pPr>
        <w:ind w:firstLine="420"/>
        <w:rPr>
          <w:position w:val="-32"/>
        </w:rPr>
      </w:pPr>
      <w:r w:rsidRPr="00AA4509">
        <w:rPr>
          <w:position w:val="-32"/>
        </w:rPr>
        <w:t xml:space="preserve">    #endregion</w:t>
      </w:r>
    </w:p>
    <w:p w14:paraId="683D17D6" w14:textId="77777777" w:rsidR="00AA4509" w:rsidRPr="00AA4509" w:rsidRDefault="00AA4509" w:rsidP="00AA4509">
      <w:pPr>
        <w:ind w:firstLine="420"/>
        <w:rPr>
          <w:position w:val="-32"/>
        </w:rPr>
      </w:pPr>
    </w:p>
    <w:p w14:paraId="0AC85891" w14:textId="77777777" w:rsidR="00AA4509" w:rsidRPr="00AA4509" w:rsidRDefault="00AA4509" w:rsidP="00AA4509">
      <w:pPr>
        <w:ind w:firstLine="420"/>
        <w:rPr>
          <w:position w:val="-32"/>
        </w:rPr>
      </w:pPr>
      <w:r w:rsidRPr="00AA4509">
        <w:rPr>
          <w:position w:val="-32"/>
        </w:rPr>
        <w:t xml:space="preserve">    #region T8</w:t>
      </w:r>
    </w:p>
    <w:p w14:paraId="42FA74C3" w14:textId="77777777" w:rsidR="00AA4509" w:rsidRPr="00AA4509" w:rsidRDefault="00AA4509" w:rsidP="00AA4509">
      <w:pPr>
        <w:ind w:firstLine="420"/>
        <w:rPr>
          <w:position w:val="-32"/>
        </w:rPr>
      </w:pPr>
      <w:r w:rsidRPr="00AA4509">
        <w:rPr>
          <w:position w:val="-32"/>
        </w:rPr>
        <w:t xml:space="preserve">    data.Add("8-9", new Int32[][] { new Int32[] { 0, 1 }, new Int32[] { 1, 2 }, new Int32[] { 2, 0 } });</w:t>
      </w:r>
    </w:p>
    <w:p w14:paraId="1D5E3EA0" w14:textId="77777777" w:rsidR="00AA4509" w:rsidRPr="00AA4509" w:rsidRDefault="00AA4509" w:rsidP="00AA4509">
      <w:pPr>
        <w:ind w:firstLine="420"/>
        <w:rPr>
          <w:position w:val="-32"/>
        </w:rPr>
      </w:pPr>
      <w:r w:rsidRPr="00AA4509">
        <w:rPr>
          <w:position w:val="-32"/>
        </w:rPr>
        <w:t xml:space="preserve">    data.Add("8-10", new Int32[][] { new Int32[] { 1, 1 }, new Int32[] { 1, 0 }, new Int32[] { 0, 1 } });</w:t>
      </w:r>
    </w:p>
    <w:p w14:paraId="4395352D" w14:textId="77777777" w:rsidR="00AA4509" w:rsidRPr="00AA4509" w:rsidRDefault="00AA4509" w:rsidP="00AA4509">
      <w:pPr>
        <w:ind w:firstLine="420"/>
        <w:rPr>
          <w:position w:val="-32"/>
        </w:rPr>
      </w:pPr>
      <w:r w:rsidRPr="00AA4509">
        <w:rPr>
          <w:position w:val="-32"/>
        </w:rPr>
        <w:t xml:space="preserve">    data.Add("8-11", new Int32[][] { new Int32[] { 3, 1 } });</w:t>
      </w:r>
    </w:p>
    <w:p w14:paraId="4E25C9E7" w14:textId="77777777" w:rsidR="00AA4509" w:rsidRPr="00AA4509" w:rsidRDefault="00AA4509" w:rsidP="00AA4509">
      <w:pPr>
        <w:ind w:firstLine="420"/>
        <w:rPr>
          <w:position w:val="-32"/>
        </w:rPr>
      </w:pPr>
      <w:r w:rsidRPr="00AA4509">
        <w:rPr>
          <w:position w:val="-32"/>
        </w:rPr>
        <w:t xml:space="preserve">    data.Add("8-12", new Int32[][] { new Int32[] { 0, 0 } });</w:t>
      </w:r>
    </w:p>
    <w:p w14:paraId="1ABF727F" w14:textId="77777777" w:rsidR="00AA4509" w:rsidRPr="00AA4509" w:rsidRDefault="00AA4509" w:rsidP="00AA4509">
      <w:pPr>
        <w:ind w:firstLine="420"/>
        <w:rPr>
          <w:position w:val="-32"/>
        </w:rPr>
      </w:pPr>
      <w:r w:rsidRPr="00AA4509">
        <w:rPr>
          <w:position w:val="-32"/>
        </w:rPr>
        <w:t xml:space="preserve">    #endregion</w:t>
      </w:r>
    </w:p>
    <w:p w14:paraId="3D9821DE" w14:textId="77777777" w:rsidR="00AA4509" w:rsidRPr="00AA4509" w:rsidRDefault="00AA4509" w:rsidP="00AA4509">
      <w:pPr>
        <w:ind w:firstLine="420"/>
        <w:rPr>
          <w:position w:val="-32"/>
        </w:rPr>
      </w:pPr>
    </w:p>
    <w:p w14:paraId="1058102D" w14:textId="77777777" w:rsidR="00AA4509" w:rsidRPr="00AA4509" w:rsidRDefault="00AA4509" w:rsidP="00AA4509">
      <w:pPr>
        <w:ind w:firstLine="420"/>
        <w:rPr>
          <w:position w:val="-32"/>
        </w:rPr>
      </w:pPr>
      <w:r w:rsidRPr="00AA4509">
        <w:rPr>
          <w:position w:val="-32"/>
        </w:rPr>
        <w:t xml:space="preserve">    #region T9</w:t>
      </w:r>
    </w:p>
    <w:p w14:paraId="1D714F9D" w14:textId="77777777" w:rsidR="00AA4509" w:rsidRPr="00AA4509" w:rsidRDefault="00AA4509" w:rsidP="00AA4509">
      <w:pPr>
        <w:ind w:firstLine="420"/>
        <w:rPr>
          <w:position w:val="-32"/>
        </w:rPr>
      </w:pPr>
      <w:r w:rsidRPr="00AA4509">
        <w:rPr>
          <w:position w:val="-32"/>
        </w:rPr>
        <w:t xml:space="preserve">    data.Add("9-10", new Int32[][] { new Int32[] { 3, 0 }, new Int32[] { 1, 0 }, new Int32[] { 0, 0 } });</w:t>
      </w:r>
    </w:p>
    <w:p w14:paraId="1F07F588" w14:textId="77777777" w:rsidR="00AA4509" w:rsidRPr="00AA4509" w:rsidRDefault="00AA4509" w:rsidP="00AA4509">
      <w:pPr>
        <w:ind w:firstLine="420"/>
        <w:rPr>
          <w:position w:val="-32"/>
        </w:rPr>
      </w:pPr>
      <w:r w:rsidRPr="00AA4509">
        <w:rPr>
          <w:position w:val="-32"/>
        </w:rPr>
        <w:t xml:space="preserve">    data.Add("9-11", new Int32[][] { new Int32[] { 1, 0 } });</w:t>
      </w:r>
    </w:p>
    <w:p w14:paraId="0F631E6D" w14:textId="77777777" w:rsidR="00AA4509" w:rsidRPr="00AA4509" w:rsidRDefault="00AA4509" w:rsidP="00AA4509">
      <w:pPr>
        <w:ind w:firstLine="420"/>
        <w:rPr>
          <w:position w:val="-32"/>
        </w:rPr>
      </w:pPr>
      <w:r w:rsidRPr="00AA4509">
        <w:rPr>
          <w:position w:val="-32"/>
        </w:rPr>
        <w:t xml:space="preserve">    data.Add("9-12", new Int32[][] { new Int32[] { 1, 0 } });</w:t>
      </w:r>
    </w:p>
    <w:p w14:paraId="68930207" w14:textId="77777777" w:rsidR="00AA4509" w:rsidRPr="00AA4509" w:rsidRDefault="00AA4509" w:rsidP="00AA4509">
      <w:pPr>
        <w:ind w:firstLine="420"/>
        <w:rPr>
          <w:position w:val="-32"/>
        </w:rPr>
      </w:pPr>
      <w:r w:rsidRPr="00AA4509">
        <w:rPr>
          <w:position w:val="-32"/>
        </w:rPr>
        <w:t xml:space="preserve">    #endregion</w:t>
      </w:r>
    </w:p>
    <w:p w14:paraId="6AC1BCDA" w14:textId="77777777" w:rsidR="00AA4509" w:rsidRPr="00AA4509" w:rsidRDefault="00AA4509" w:rsidP="00AA4509">
      <w:pPr>
        <w:ind w:firstLine="420"/>
        <w:rPr>
          <w:position w:val="-32"/>
        </w:rPr>
      </w:pPr>
    </w:p>
    <w:p w14:paraId="2576F022" w14:textId="77777777" w:rsidR="00AA4509" w:rsidRPr="00AA4509" w:rsidRDefault="00AA4509" w:rsidP="00AA4509">
      <w:pPr>
        <w:ind w:firstLine="420"/>
        <w:rPr>
          <w:position w:val="-32"/>
        </w:rPr>
      </w:pPr>
      <w:r w:rsidRPr="00AA4509">
        <w:rPr>
          <w:position w:val="-32"/>
        </w:rPr>
        <w:t xml:space="preserve">    #region T10</w:t>
      </w:r>
    </w:p>
    <w:p w14:paraId="5EE70245" w14:textId="77777777" w:rsidR="00AA4509" w:rsidRPr="00AA4509" w:rsidRDefault="00AA4509" w:rsidP="00AA4509">
      <w:pPr>
        <w:ind w:firstLine="420"/>
        <w:rPr>
          <w:position w:val="-32"/>
        </w:rPr>
      </w:pPr>
      <w:r w:rsidRPr="00AA4509">
        <w:rPr>
          <w:position w:val="-32"/>
        </w:rPr>
        <w:t xml:space="preserve">    data.Add("10-11", new Int32[][] { new Int32[] { 1, 0 } });</w:t>
      </w:r>
    </w:p>
    <w:p w14:paraId="5F4EFA90" w14:textId="77777777" w:rsidR="00AA4509" w:rsidRPr="00AA4509" w:rsidRDefault="00AA4509" w:rsidP="00AA4509">
      <w:pPr>
        <w:ind w:firstLine="420"/>
        <w:rPr>
          <w:position w:val="-32"/>
        </w:rPr>
      </w:pPr>
      <w:r w:rsidRPr="00AA4509">
        <w:rPr>
          <w:position w:val="-32"/>
        </w:rPr>
        <w:t xml:space="preserve">    data.Add("10-12", new Int32[][] { new Int32[] { 2, 0 } });</w:t>
      </w:r>
    </w:p>
    <w:p w14:paraId="73EF5CEC" w14:textId="77777777" w:rsidR="00AA4509" w:rsidRPr="00AA4509" w:rsidRDefault="00AA4509" w:rsidP="00AA4509">
      <w:pPr>
        <w:ind w:firstLine="420"/>
        <w:rPr>
          <w:position w:val="-32"/>
        </w:rPr>
      </w:pPr>
      <w:r w:rsidRPr="00AA4509">
        <w:rPr>
          <w:position w:val="-32"/>
        </w:rPr>
        <w:t xml:space="preserve">    #endregion</w:t>
      </w:r>
    </w:p>
    <w:p w14:paraId="40CCB82E" w14:textId="77777777" w:rsidR="00AA4509" w:rsidRPr="00AA4509" w:rsidRDefault="00AA4509" w:rsidP="00AA4509">
      <w:pPr>
        <w:ind w:firstLine="420"/>
        <w:rPr>
          <w:position w:val="-32"/>
        </w:rPr>
      </w:pPr>
    </w:p>
    <w:p w14:paraId="08C28CAA" w14:textId="77777777" w:rsidR="00AA4509" w:rsidRPr="00AA4509" w:rsidRDefault="00AA4509" w:rsidP="00AA4509">
      <w:pPr>
        <w:ind w:firstLine="420"/>
        <w:rPr>
          <w:position w:val="-32"/>
        </w:rPr>
      </w:pPr>
      <w:r w:rsidRPr="00AA4509">
        <w:rPr>
          <w:position w:val="-32"/>
        </w:rPr>
        <w:t xml:space="preserve">    #region T11</w:t>
      </w:r>
    </w:p>
    <w:p w14:paraId="2A9B01F8" w14:textId="77777777" w:rsidR="00AA4509" w:rsidRPr="00AA4509" w:rsidRDefault="00AA4509" w:rsidP="00AA4509">
      <w:pPr>
        <w:ind w:firstLine="420"/>
        <w:rPr>
          <w:position w:val="-32"/>
        </w:rPr>
      </w:pPr>
      <w:r w:rsidRPr="00AA4509">
        <w:rPr>
          <w:position w:val="-32"/>
        </w:rPr>
        <w:t xml:space="preserve">    data.Add("11-12", new Int32[][] { new Int32[] { 1, 1 }, new Int32[] { 1, 2 }, new Int32[] { 1, 1 } });</w:t>
      </w:r>
    </w:p>
    <w:p w14:paraId="17A74104" w14:textId="77777777" w:rsidR="00AA4509" w:rsidRPr="00AA4509" w:rsidRDefault="00AA4509" w:rsidP="00AA4509">
      <w:pPr>
        <w:ind w:firstLine="420"/>
        <w:rPr>
          <w:position w:val="-32"/>
        </w:rPr>
      </w:pPr>
      <w:r w:rsidRPr="00AA4509">
        <w:rPr>
          <w:position w:val="-32"/>
        </w:rPr>
        <w:t xml:space="preserve">    #endregion</w:t>
      </w:r>
    </w:p>
    <w:p w14:paraId="0675F998" w14:textId="77777777" w:rsidR="00AA4509" w:rsidRPr="00AA4509" w:rsidRDefault="00AA4509" w:rsidP="00AA4509">
      <w:pPr>
        <w:ind w:firstLine="420"/>
        <w:rPr>
          <w:position w:val="-32"/>
        </w:rPr>
      </w:pPr>
      <w:r w:rsidRPr="00AA4509">
        <w:rPr>
          <w:position w:val="-32"/>
        </w:rPr>
        <w:t xml:space="preserve">    #endregion</w:t>
      </w:r>
    </w:p>
    <w:p w14:paraId="76F4E61A" w14:textId="77777777" w:rsidR="00AA4509" w:rsidRPr="00AA4509" w:rsidRDefault="00AA4509" w:rsidP="00AA4509">
      <w:pPr>
        <w:ind w:firstLine="420"/>
        <w:rPr>
          <w:position w:val="-32"/>
        </w:rPr>
      </w:pPr>
      <w:r w:rsidRPr="00AA4509">
        <w:rPr>
          <w:position w:val="-32"/>
        </w:rPr>
        <w:t xml:space="preserve">    return data;</w:t>
      </w:r>
    </w:p>
    <w:p w14:paraId="7F746A76" w14:textId="2C2C61E4" w:rsidR="00AA4509" w:rsidRDefault="00AA4509" w:rsidP="00AA4509">
      <w:pPr>
        <w:ind w:firstLine="420"/>
        <w:rPr>
          <w:position w:val="-32"/>
        </w:rPr>
      </w:pPr>
      <w:r w:rsidRPr="00AA4509">
        <w:rPr>
          <w:position w:val="-32"/>
        </w:rPr>
        <w:t>}</w:t>
      </w:r>
    </w:p>
    <w:p w14:paraId="11A5B592" w14:textId="77777777" w:rsidR="00404CE6" w:rsidRPr="00404CE6" w:rsidRDefault="00404CE6" w:rsidP="00404CE6">
      <w:pPr>
        <w:ind w:firstLine="420"/>
        <w:rPr>
          <w:position w:val="-32"/>
        </w:rPr>
      </w:pPr>
      <w:r w:rsidRPr="00404CE6">
        <w:rPr>
          <w:position w:val="-32"/>
        </w:rPr>
        <w:t>var team = new List&lt;Int32&gt;(){1,2,3,4,5,6,7,8,9,10,11,12};</w:t>
      </w:r>
    </w:p>
    <w:p w14:paraId="1D3364F4" w14:textId="77777777" w:rsidR="00404CE6" w:rsidRPr="00404CE6" w:rsidRDefault="00404CE6" w:rsidP="00404CE6">
      <w:pPr>
        <w:ind w:firstLine="420"/>
        <w:rPr>
          <w:position w:val="-32"/>
        </w:rPr>
      </w:pPr>
      <w:r w:rsidRPr="00404CE6">
        <w:rPr>
          <w:position w:val="-32"/>
        </w:rPr>
        <w:t>var data = GetTestData();</w:t>
      </w:r>
    </w:p>
    <w:p w14:paraId="57B49FFC" w14:textId="77777777" w:rsidR="00404CE6" w:rsidRPr="00404CE6" w:rsidRDefault="00404CE6" w:rsidP="00404CE6">
      <w:pPr>
        <w:ind w:firstLine="420"/>
        <w:rPr>
          <w:position w:val="-32"/>
        </w:rPr>
      </w:pPr>
      <w:r w:rsidRPr="00404CE6">
        <w:rPr>
          <w:position w:val="-32"/>
        </w:rPr>
        <w:t>var k3 = CalcLevelScore3(data,team);</w:t>
      </w:r>
    </w:p>
    <w:p w14:paraId="563190F2" w14:textId="6DEC50BF" w:rsidR="00404CE6" w:rsidRPr="00404CE6" w:rsidRDefault="00404CE6" w:rsidP="00404CE6">
      <w:pPr>
        <w:ind w:firstLine="420"/>
        <w:rPr>
          <w:position w:val="-32"/>
        </w:rPr>
      </w:pPr>
      <w:r w:rsidRPr="00404CE6">
        <w:rPr>
          <w:position w:val="-32"/>
        </w:rPr>
        <w:t>var w3 = GetEigenVectors(k3);</w:t>
      </w:r>
    </w:p>
    <w:p w14:paraId="4692897A" w14:textId="77777777" w:rsidR="00404CE6" w:rsidRPr="00404CE6" w:rsidRDefault="00404CE6" w:rsidP="00404CE6">
      <w:pPr>
        <w:ind w:firstLine="420"/>
        <w:rPr>
          <w:position w:val="-32"/>
        </w:rPr>
      </w:pPr>
      <w:r w:rsidRPr="00404CE6">
        <w:rPr>
          <w:position w:val="-32"/>
        </w:rPr>
        <w:t>var teamOrder = TeamOrder(w3,team);</w:t>
      </w:r>
    </w:p>
    <w:p w14:paraId="45CC9FDD" w14:textId="7EB0E6EE" w:rsidR="00AA4509" w:rsidRDefault="00404CE6" w:rsidP="00404CE6">
      <w:pPr>
        <w:ind w:firstLine="420"/>
        <w:rPr>
          <w:position w:val="-32"/>
        </w:rPr>
      </w:pPr>
      <w:r w:rsidRPr="00404CE6">
        <w:rPr>
          <w:position w:val="-32"/>
        </w:rPr>
        <w:t>Console.WriteLine(teamOrder.ArrayToString());</w:t>
      </w:r>
    </w:p>
    <w:p w14:paraId="14F32CE7" w14:textId="77777777" w:rsidR="00404CE6" w:rsidRPr="00404CE6" w:rsidRDefault="00404CE6" w:rsidP="00404CE6">
      <w:pPr>
        <w:rPr>
          <w:position w:val="-32"/>
        </w:rPr>
      </w:pPr>
      <w:r w:rsidRPr="00404CE6">
        <w:rPr>
          <w:rFonts w:hint="eastAsia"/>
          <w:position w:val="-32"/>
        </w:rPr>
        <w:t>排序结果如下：</w:t>
      </w:r>
    </w:p>
    <w:p w14:paraId="4E97C12D" w14:textId="4E715C3C" w:rsidR="00AA4509" w:rsidRPr="00C40286" w:rsidRDefault="00404CE6" w:rsidP="00404CE6">
      <w:pPr>
        <w:rPr>
          <w:position w:val="-32"/>
        </w:rPr>
      </w:pPr>
      <w:r w:rsidRPr="00404CE6">
        <w:rPr>
          <w:position w:val="-32"/>
        </w:rPr>
        <w:t>7,3,1,9,8,2,10,4,6,5,12,11</w:t>
      </w:r>
    </w:p>
    <w:sectPr w:rsidR="00AA4509" w:rsidRPr="00C40286">
      <w:headerReference w:type="default" r:id="rId4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9D9F027" w14:textId="77777777" w:rsidR="00101671" w:rsidRDefault="00101671">
      <w:r>
        <w:separator/>
      </w:r>
    </w:p>
  </w:endnote>
  <w:endnote w:type="continuationSeparator" w:id="0">
    <w:p w14:paraId="65E262D1" w14:textId="77777777" w:rsidR="00101671" w:rsidRDefault="001016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6416D18" w14:textId="77777777" w:rsidR="008736D3" w:rsidRDefault="008736D3">
    <w:pPr>
      <w:pStyle w:val="a3"/>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2ABBE86" w14:textId="77777777" w:rsidR="00101671" w:rsidRDefault="00101671">
      <w:r>
        <w:separator/>
      </w:r>
    </w:p>
  </w:footnote>
  <w:footnote w:type="continuationSeparator" w:id="0">
    <w:p w14:paraId="2DB4D912" w14:textId="77777777" w:rsidR="00101671" w:rsidRDefault="0010167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79DA421" w14:textId="77777777" w:rsidR="008736D3" w:rsidRDefault="00000000">
    <w:pPr>
      <w:pStyle w:val="a4"/>
    </w:pPr>
    <w:r>
      <w:rPr>
        <w:rFonts w:hint="eastAsia"/>
      </w:rPr>
      <w:t>《数学建模》实验报告</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CC78D05"/>
    <w:multiLevelType w:val="singleLevel"/>
    <w:tmpl w:val="FCC78D05"/>
    <w:lvl w:ilvl="0">
      <w:start w:val="1"/>
      <w:numFmt w:val="chineseCounting"/>
      <w:suff w:val="nothing"/>
      <w:lvlText w:val="%1、"/>
      <w:lvlJc w:val="left"/>
      <w:rPr>
        <w:rFonts w:hint="eastAsia"/>
      </w:rPr>
    </w:lvl>
  </w:abstractNum>
  <w:abstractNum w:abstractNumId="1" w15:restartNumberingAfterBreak="0">
    <w:nsid w:val="0000000F"/>
    <w:multiLevelType w:val="multilevel"/>
    <w:tmpl w:val="0000000F"/>
    <w:lvl w:ilvl="0">
      <w:start w:val="1"/>
      <w:numFmt w:val="upperLetter"/>
      <w:pStyle w:val="1"/>
      <w:lvlText w:val="%1、"/>
      <w:lvlJc w:val="left"/>
      <w:pPr>
        <w:tabs>
          <w:tab w:val="left" w:pos="360"/>
        </w:tabs>
        <w:ind w:left="360" w:hanging="360"/>
      </w:pPr>
      <w:rPr>
        <w:rFonts w:hint="eastAsia"/>
      </w:rPr>
    </w:lvl>
    <w:lvl w:ilvl="1">
      <w:start w:val="1"/>
      <w:numFmt w:val="lowerLetter"/>
      <w:lvlText w:val="%2、"/>
      <w:lvlJc w:val="left"/>
      <w:pPr>
        <w:tabs>
          <w:tab w:val="left" w:pos="780"/>
        </w:tabs>
        <w:ind w:left="780" w:hanging="360"/>
      </w:pPr>
      <w:rPr>
        <w:rFonts w:hint="eastAsia"/>
      </w:r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16cid:durableId="26761516">
    <w:abstractNumId w:val="1"/>
  </w:num>
  <w:num w:numId="2" w16cid:durableId="114852038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YjYwOGM3MzYxYWU3NGUyZGU5NTM0NDI5ZGZiNDhjMDYifQ=="/>
  </w:docVars>
  <w:rsids>
    <w:rsidRoot w:val="00172A27"/>
    <w:rsid w:val="00060D32"/>
    <w:rsid w:val="00072026"/>
    <w:rsid w:val="000F394C"/>
    <w:rsid w:val="00101671"/>
    <w:rsid w:val="0013598A"/>
    <w:rsid w:val="00150FD0"/>
    <w:rsid w:val="0017107C"/>
    <w:rsid w:val="00172A27"/>
    <w:rsid w:val="001C669A"/>
    <w:rsid w:val="0020005A"/>
    <w:rsid w:val="0027315A"/>
    <w:rsid w:val="00274C22"/>
    <w:rsid w:val="002C23F0"/>
    <w:rsid w:val="002D5EBC"/>
    <w:rsid w:val="003152E1"/>
    <w:rsid w:val="00360718"/>
    <w:rsid w:val="00392499"/>
    <w:rsid w:val="003E13D9"/>
    <w:rsid w:val="00404CE6"/>
    <w:rsid w:val="004109E9"/>
    <w:rsid w:val="00420EF7"/>
    <w:rsid w:val="00452F35"/>
    <w:rsid w:val="004E6890"/>
    <w:rsid w:val="005A040D"/>
    <w:rsid w:val="00604462"/>
    <w:rsid w:val="00620292"/>
    <w:rsid w:val="00624DF4"/>
    <w:rsid w:val="006C7C21"/>
    <w:rsid w:val="00706CD0"/>
    <w:rsid w:val="00740154"/>
    <w:rsid w:val="00752D71"/>
    <w:rsid w:val="00776B38"/>
    <w:rsid w:val="00777F6F"/>
    <w:rsid w:val="007C0D50"/>
    <w:rsid w:val="00803C7F"/>
    <w:rsid w:val="008736D3"/>
    <w:rsid w:val="00891E0D"/>
    <w:rsid w:val="008D4A2D"/>
    <w:rsid w:val="0093414C"/>
    <w:rsid w:val="00992ED5"/>
    <w:rsid w:val="009C3153"/>
    <w:rsid w:val="00A56548"/>
    <w:rsid w:val="00A91BF1"/>
    <w:rsid w:val="00AA4509"/>
    <w:rsid w:val="00AC4337"/>
    <w:rsid w:val="00B124CC"/>
    <w:rsid w:val="00B65CC8"/>
    <w:rsid w:val="00BD496A"/>
    <w:rsid w:val="00C40286"/>
    <w:rsid w:val="00CA5967"/>
    <w:rsid w:val="00D54A89"/>
    <w:rsid w:val="00D57769"/>
    <w:rsid w:val="00E83275"/>
    <w:rsid w:val="00EC47FE"/>
    <w:rsid w:val="00F33A7C"/>
    <w:rsid w:val="00FD6854"/>
    <w:rsid w:val="00FE2E3C"/>
    <w:rsid w:val="04464DCE"/>
    <w:rsid w:val="207573CE"/>
    <w:rsid w:val="29A61250"/>
    <w:rsid w:val="45C53DA9"/>
    <w:rsid w:val="4D963A44"/>
    <w:rsid w:val="53E2646E"/>
    <w:rsid w:val="5ACF38B2"/>
    <w:rsid w:val="61972646"/>
    <w:rsid w:val="6B0E2B50"/>
    <w:rsid w:val="6C172D0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E04E186"/>
  <w15:docId w15:val="{091C33B9-EA6F-47C8-A50E-61437F0413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uiPriority="1" w:unhideWhenUsed="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qFormat/>
    <w:pPr>
      <w:keepNext/>
      <w:keepLines/>
      <w:numPr>
        <w:numId w:val="1"/>
      </w:numPr>
      <w:spacing w:before="340" w:after="330" w:line="578" w:lineRule="auto"/>
      <w:outlineLvl w:val="0"/>
    </w:pPr>
    <w:rPr>
      <w:b/>
      <w:bCs/>
      <w:kern w:val="44"/>
      <w:sz w:val="44"/>
      <w:szCs w:val="44"/>
    </w:rPr>
  </w:style>
  <w:style w:type="paragraph" w:styleId="2">
    <w:name w:val="heading 2"/>
    <w:basedOn w:val="a"/>
    <w:next w:val="a"/>
    <w:qFormat/>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153"/>
        <w:tab w:val="right" w:pos="8306"/>
      </w:tabs>
      <w:snapToGrid w:val="0"/>
      <w:jc w:val="left"/>
    </w:pPr>
    <w:rPr>
      <w:sz w:val="18"/>
      <w:szCs w:val="18"/>
    </w:rPr>
  </w:style>
  <w:style w:type="paragraph" w:styleId="a4">
    <w:name w:val="header"/>
    <w:basedOn w:val="a"/>
    <w:pPr>
      <w:pBdr>
        <w:bottom w:val="single" w:sz="6" w:space="1" w:color="auto"/>
      </w:pBdr>
      <w:tabs>
        <w:tab w:val="center" w:pos="4153"/>
        <w:tab w:val="right" w:pos="8306"/>
      </w:tabs>
      <w:snapToGrid w:val="0"/>
      <w:jc w:val="center"/>
    </w:pPr>
    <w:rPr>
      <w:sz w:val="18"/>
      <w:szCs w:val="18"/>
    </w:rPr>
  </w:style>
  <w:style w:type="table" w:styleId="a5">
    <w:name w:val="Table Grid"/>
    <w:basedOn w:val="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样式1"/>
    <w:basedOn w:val="a"/>
    <w:pPr>
      <w:spacing w:line="400" w:lineRule="exact"/>
      <w:ind w:firstLineChars="1050" w:firstLine="3162"/>
    </w:pPr>
    <w:rPr>
      <w:rFonts w:eastAsia="黑体"/>
      <w:b/>
      <w:bCs/>
      <w:sz w:val="30"/>
      <w:szCs w:val="20"/>
    </w:rPr>
  </w:style>
  <w:style w:type="paragraph" w:customStyle="1" w:styleId="20">
    <w:name w:val="样式2"/>
    <w:basedOn w:val="1"/>
    <w:pPr>
      <w:keepLines w:val="0"/>
      <w:spacing w:before="0" w:after="0" w:line="360" w:lineRule="auto"/>
    </w:pPr>
    <w:rPr>
      <w:rFonts w:ascii="新宋体" w:eastAsia="黑体" w:hAnsi="新宋体"/>
      <w:bCs w:val="0"/>
      <w:kern w:val="2"/>
      <w:sz w:val="30"/>
      <w:szCs w:val="20"/>
    </w:rPr>
  </w:style>
  <w:style w:type="character" w:styleId="a6">
    <w:name w:val="Placeholder Text"/>
    <w:basedOn w:val="a0"/>
    <w:uiPriority w:val="99"/>
    <w:unhideWhenUsed/>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7851160">
      <w:bodyDiv w:val="1"/>
      <w:marLeft w:val="0"/>
      <w:marRight w:val="0"/>
      <w:marTop w:val="0"/>
      <w:marBottom w:val="0"/>
      <w:divBdr>
        <w:top w:val="none" w:sz="0" w:space="0" w:color="auto"/>
        <w:left w:val="none" w:sz="0" w:space="0" w:color="auto"/>
        <w:bottom w:val="none" w:sz="0" w:space="0" w:color="auto"/>
        <w:right w:val="none" w:sz="0" w:space="0" w:color="auto"/>
      </w:divBdr>
    </w:div>
    <w:div w:id="79714659">
      <w:bodyDiv w:val="1"/>
      <w:marLeft w:val="0"/>
      <w:marRight w:val="0"/>
      <w:marTop w:val="0"/>
      <w:marBottom w:val="0"/>
      <w:divBdr>
        <w:top w:val="none" w:sz="0" w:space="0" w:color="auto"/>
        <w:left w:val="none" w:sz="0" w:space="0" w:color="auto"/>
        <w:bottom w:val="none" w:sz="0" w:space="0" w:color="auto"/>
        <w:right w:val="none" w:sz="0" w:space="0" w:color="auto"/>
      </w:divBdr>
    </w:div>
    <w:div w:id="1355114466">
      <w:bodyDiv w:val="1"/>
      <w:marLeft w:val="0"/>
      <w:marRight w:val="0"/>
      <w:marTop w:val="0"/>
      <w:marBottom w:val="0"/>
      <w:divBdr>
        <w:top w:val="none" w:sz="0" w:space="0" w:color="auto"/>
        <w:left w:val="none" w:sz="0" w:space="0" w:color="auto"/>
        <w:bottom w:val="none" w:sz="0" w:space="0" w:color="auto"/>
        <w:right w:val="none" w:sz="0" w:space="0" w:color="auto"/>
      </w:divBdr>
      <w:divsChild>
        <w:div w:id="1104879774">
          <w:marLeft w:val="0"/>
          <w:marRight w:val="0"/>
          <w:marTop w:val="75"/>
          <w:marBottom w:val="75"/>
          <w:divBdr>
            <w:top w:val="single" w:sz="6" w:space="4" w:color="CCCCCC"/>
            <w:left w:val="single" w:sz="6" w:space="4" w:color="CCCCCC"/>
            <w:bottom w:val="single" w:sz="6" w:space="4" w:color="CCCCCC"/>
            <w:right w:val="single" w:sz="6" w:space="4" w:color="CCCCCC"/>
          </w:divBdr>
        </w:div>
      </w:divsChild>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fontTable" Target="fontTable.xml"/><Relationship Id="rId7"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19.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png"/><Relationship Id="rId8" Type="http://schemas.openxmlformats.org/officeDocument/2006/relationships/image" Target="media/image1.jpeg"/><Relationship Id="rId51"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20" Type="http://schemas.openxmlformats.org/officeDocument/2006/relationships/oleObject" Target="embeddings/oleObject6.bin"/><Relationship Id="rId41"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2</TotalTime>
  <Pages>14</Pages>
  <Words>1495</Words>
  <Characters>8526</Characters>
  <Application>Microsoft Office Word</Application>
  <DocSecurity>0</DocSecurity>
  <Lines>71</Lines>
  <Paragraphs>20</Paragraphs>
  <ScaleCrop>false</ScaleCrop>
  <Company>Microsoft</Company>
  <LinksUpToDate>false</LinksUpToDate>
  <CharactersWithSpaces>100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jw</dc:creator>
  <cp:lastModifiedBy>永润 袁</cp:lastModifiedBy>
  <cp:revision>32</cp:revision>
  <dcterms:created xsi:type="dcterms:W3CDTF">2009-12-08T02:13:00Z</dcterms:created>
  <dcterms:modified xsi:type="dcterms:W3CDTF">2024-04-29T0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3CC00346CAB049EEAA9617E7E0607FA2</vt:lpwstr>
  </property>
  <property fmtid="{D5CDD505-2E9C-101B-9397-08002B2CF9AE}" pid="4" name="MTWinEqns">
    <vt:bool>true</vt:bool>
  </property>
</Properties>
</file>